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0E3B92" w:rsidRDefault="00FC1050" w:rsidP="009B0D5A">
      <w:pPr>
        <w:jc w:val="center"/>
        <w:rPr>
          <w:rFonts w:ascii="Arial" w:hAnsi="Arial" w:cs="Arial"/>
          <w:b/>
          <w:sz w:val="30"/>
        </w:rPr>
      </w:pPr>
      <w:r w:rsidRPr="000E3B92">
        <w:rPr>
          <w:rFonts w:ascii="Arial" w:hAnsi="Arial" w:cs="Arial"/>
          <w:b/>
          <w:sz w:val="30"/>
        </w:rPr>
        <w:t>Straight Lines</w:t>
      </w:r>
    </w:p>
    <w:p w:rsidR="0009702B" w:rsidRPr="000E3B92" w:rsidRDefault="0009702B" w:rsidP="009B0D5A">
      <w:pPr>
        <w:jc w:val="center"/>
        <w:rPr>
          <w:rFonts w:ascii="Arial" w:hAnsi="Arial" w:cs="Arial"/>
          <w:b/>
          <w:sz w:val="30"/>
        </w:rPr>
      </w:pPr>
      <w:r w:rsidRPr="000E3B92">
        <w:rPr>
          <w:rFonts w:ascii="Arial" w:hAnsi="Arial" w:cs="Arial"/>
          <w:b/>
          <w:sz w:val="30"/>
        </w:rPr>
        <w:t>Type – 1</w:t>
      </w:r>
    </w:p>
    <w:p w:rsidR="0090302D" w:rsidRPr="000E3B92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0E3B92">
        <w:rPr>
          <w:rFonts w:ascii="Arial" w:hAnsi="Arial" w:cs="Arial"/>
          <w:sz w:val="20"/>
          <w:szCs w:val="20"/>
        </w:rPr>
        <w:tab/>
      </w:r>
      <w:r w:rsidRPr="000E3B92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7B6046" w:rsidRPr="004F2E9C" w:rsidRDefault="009B0D5A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sz w:val="20"/>
          <w:szCs w:val="20"/>
        </w:rPr>
        <w:t>Q 1.</w:t>
      </w:r>
      <w:proofErr w:type="gramEnd"/>
      <w:r w:rsidR="00775F5F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775F5F" w:rsidRPr="004F2E9C">
        <w:rPr>
          <w:rFonts w:ascii="Arial" w:hAnsi="Arial" w:cs="Arial"/>
          <w:color w:val="000000"/>
          <w:sz w:val="20"/>
          <w:szCs w:val="20"/>
        </w:rPr>
        <w:tab/>
      </w:r>
      <w:r w:rsidR="007B6046" w:rsidRPr="004F2E9C">
        <w:rPr>
          <w:rFonts w:ascii="Arial" w:hAnsi="Arial" w:cs="Arial"/>
          <w:color w:val="000000"/>
          <w:sz w:val="20"/>
          <w:szCs w:val="20"/>
        </w:rPr>
        <w:t xml:space="preserve">The direction cosines of a line whose equations are </w:t>
      </w:r>
      <w:r w:rsidR="005A1901" w:rsidRPr="004F2E9C">
        <w:rPr>
          <w:rFonts w:ascii="Arial" w:hAnsi="Arial"/>
          <w:position w:val="-22"/>
          <w:sz w:val="20"/>
          <w:szCs w:val="20"/>
        </w:rPr>
        <w:object w:dxaOrig="1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7.75pt" o:ole="">
            <v:imagedata r:id="rId8" o:title=""/>
          </v:shape>
          <o:OLEObject Type="Embed" ProgID="Equation.DSMT4" ShapeID="_x0000_i1025" DrawAspect="Content" ObjectID="_1411234827" r:id="rId9"/>
        </w:object>
      </w:r>
      <w:r w:rsidR="007B6046" w:rsidRPr="004F2E9C">
        <w:rPr>
          <w:rFonts w:ascii="Arial" w:hAnsi="Arial" w:cs="Arial"/>
          <w:color w:val="000000"/>
          <w:sz w:val="20"/>
          <w:szCs w:val="20"/>
        </w:rPr>
        <w:t>are</w:t>
      </w:r>
    </w:p>
    <w:p w:rsidR="005A1901" w:rsidRPr="004F2E9C" w:rsidRDefault="005A1901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5004A1" w:rsidRPr="004F2E9C">
        <w:rPr>
          <w:rFonts w:ascii="Arial" w:hAnsi="Arial"/>
          <w:position w:val="-24"/>
          <w:sz w:val="20"/>
          <w:szCs w:val="20"/>
        </w:rPr>
        <w:object w:dxaOrig="1400" w:dyaOrig="580">
          <v:shape id="_x0000_i1026" type="#_x0000_t75" style="width:69.75pt;height:29.25pt" o:ole="">
            <v:imagedata r:id="rId10" o:title=""/>
          </v:shape>
          <o:OLEObject Type="Embed" ProgID="Equation.DSMT4" ShapeID="_x0000_i1026" DrawAspect="Content" ObjectID="_1411234828" r:id="rId11"/>
        </w:object>
      </w:r>
      <w:r w:rsidR="005004A1" w:rsidRPr="004F2E9C">
        <w:rPr>
          <w:rFonts w:ascii="Arial" w:hAnsi="Arial"/>
          <w:sz w:val="20"/>
          <w:szCs w:val="20"/>
        </w:rPr>
        <w:tab/>
      </w:r>
      <w:proofErr w:type="gramStart"/>
      <w:r w:rsidR="005004A1" w:rsidRPr="004F2E9C">
        <w:rPr>
          <w:rFonts w:ascii="Arial" w:hAnsi="Arial"/>
          <w:sz w:val="20"/>
          <w:szCs w:val="20"/>
        </w:rPr>
        <w:t xml:space="preserve">(b) </w:t>
      </w:r>
      <w:r w:rsidR="00E86C75" w:rsidRPr="004F2E9C">
        <w:rPr>
          <w:rFonts w:ascii="Arial" w:hAnsi="Arial"/>
          <w:position w:val="-24"/>
          <w:sz w:val="20"/>
          <w:szCs w:val="20"/>
        </w:rPr>
        <w:object w:dxaOrig="1460" w:dyaOrig="580">
          <v:shape id="_x0000_i1027" type="#_x0000_t75" style="width:72.75pt;height:29.25pt" o:ole="">
            <v:imagedata r:id="rId12" o:title=""/>
          </v:shape>
          <o:OLEObject Type="Embed" ProgID="Equation.DSMT4" ShapeID="_x0000_i1027" DrawAspect="Content" ObjectID="_1411234829" r:id="rId13"/>
        </w:object>
      </w:r>
      <w:r w:rsidR="00E86C75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E86C75" w:rsidRPr="004F2E9C">
        <w:rPr>
          <w:rFonts w:ascii="Arial" w:hAnsi="Arial"/>
          <w:sz w:val="20"/>
          <w:szCs w:val="20"/>
        </w:rPr>
        <w:t xml:space="preserve"> </w:t>
      </w:r>
      <w:r w:rsidR="002333F1" w:rsidRPr="004F2E9C">
        <w:rPr>
          <w:rFonts w:ascii="Arial" w:hAnsi="Arial"/>
          <w:position w:val="-24"/>
          <w:sz w:val="20"/>
          <w:szCs w:val="20"/>
        </w:rPr>
        <w:object w:dxaOrig="1460" w:dyaOrig="580">
          <v:shape id="_x0000_i1028" type="#_x0000_t75" style="width:72.75pt;height:29.25pt" o:ole="">
            <v:imagedata r:id="rId14" o:title=""/>
          </v:shape>
          <o:OLEObject Type="Embed" ProgID="Equation.DSMT4" ShapeID="_x0000_i1028" DrawAspect="Content" ObjectID="_1411234830" r:id="rId15"/>
        </w:object>
      </w:r>
      <w:r w:rsidR="002333F1" w:rsidRPr="004F2E9C">
        <w:rPr>
          <w:rFonts w:ascii="Arial" w:hAnsi="Arial"/>
          <w:sz w:val="20"/>
          <w:szCs w:val="20"/>
        </w:rPr>
        <w:tab/>
        <w:t>(d) 2, 4, – 3</w:t>
      </w:r>
    </w:p>
    <w:p w:rsidR="007B6046" w:rsidRPr="004F2E9C" w:rsidRDefault="007B6046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2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2333F1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equations of the line passing through the point (1, 2, 3) having the direction ratios 3, 2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are</w:t>
      </w:r>
    </w:p>
    <w:p w:rsidR="007B6046" w:rsidRPr="004F2E9C" w:rsidRDefault="002333F1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A4439A" w:rsidRPr="004F2E9C">
        <w:rPr>
          <w:rFonts w:ascii="Arial" w:hAnsi="Arial"/>
          <w:position w:val="-22"/>
          <w:sz w:val="20"/>
          <w:szCs w:val="20"/>
        </w:rPr>
        <w:object w:dxaOrig="1800" w:dyaOrig="560">
          <v:shape id="_x0000_i1029" type="#_x0000_t75" style="width:90pt;height:27.75pt" o:ole="">
            <v:imagedata r:id="rId16" o:title=""/>
          </v:shape>
          <o:OLEObject Type="Embed" ProgID="Equation.DSMT4" ShapeID="_x0000_i1029" DrawAspect="Content" ObjectID="_1411234831" r:id="rId17"/>
        </w:object>
      </w:r>
      <w:r w:rsidR="00A4439A" w:rsidRPr="004F2E9C">
        <w:rPr>
          <w:rFonts w:ascii="Arial" w:hAnsi="Arial"/>
          <w:sz w:val="20"/>
          <w:szCs w:val="20"/>
        </w:rPr>
        <w:tab/>
      </w:r>
      <w:proofErr w:type="gramStart"/>
      <w:r w:rsidR="00A4439A" w:rsidRPr="004F2E9C">
        <w:rPr>
          <w:rFonts w:ascii="Arial" w:hAnsi="Arial"/>
          <w:sz w:val="20"/>
          <w:szCs w:val="20"/>
        </w:rPr>
        <w:t xml:space="preserve">(b) </w:t>
      </w:r>
      <w:r w:rsidR="00A4439A" w:rsidRPr="004F2E9C">
        <w:rPr>
          <w:rFonts w:ascii="Arial" w:hAnsi="Arial"/>
          <w:position w:val="-22"/>
          <w:sz w:val="20"/>
          <w:szCs w:val="20"/>
        </w:rPr>
        <w:object w:dxaOrig="940" w:dyaOrig="560">
          <v:shape id="_x0000_i1030" type="#_x0000_t75" style="width:47.25pt;height:27.75pt" o:ole="">
            <v:imagedata r:id="rId18" o:title=""/>
          </v:shape>
          <o:OLEObject Type="Embed" ProgID="Equation.DSMT4" ShapeID="_x0000_i1030" DrawAspect="Content" ObjectID="_1411234832" r:id="rId19"/>
        </w:object>
      </w:r>
      <w:r w:rsidR="00A4439A" w:rsidRPr="004F2E9C">
        <w:rPr>
          <w:rFonts w:ascii="Arial" w:hAnsi="Arial"/>
          <w:sz w:val="20"/>
          <w:szCs w:val="20"/>
        </w:rPr>
        <w:tab/>
      </w:r>
      <w:r w:rsidR="00A4439A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A4439A" w:rsidRPr="004F2E9C">
        <w:rPr>
          <w:rFonts w:ascii="Arial" w:hAnsi="Arial"/>
          <w:sz w:val="20"/>
          <w:szCs w:val="20"/>
        </w:rPr>
        <w:t xml:space="preserve"> </w:t>
      </w:r>
      <w:r w:rsidR="00A4439A" w:rsidRPr="004F2E9C">
        <w:rPr>
          <w:rFonts w:ascii="Arial" w:hAnsi="Arial"/>
          <w:position w:val="-22"/>
          <w:sz w:val="20"/>
          <w:szCs w:val="20"/>
        </w:rPr>
        <w:object w:dxaOrig="1540" w:dyaOrig="560">
          <v:shape id="_x0000_i1031" type="#_x0000_t75" style="width:77.25pt;height:27.75pt" o:ole="">
            <v:imagedata r:id="rId20" o:title=""/>
          </v:shape>
          <o:OLEObject Type="Embed" ProgID="Equation.DSMT4" ShapeID="_x0000_i1031" DrawAspect="Content" ObjectID="_1411234833" r:id="rId21"/>
        </w:object>
      </w:r>
      <w:r w:rsidR="00A4439A" w:rsidRPr="004F2E9C">
        <w:rPr>
          <w:rFonts w:ascii="Arial" w:hAnsi="Arial"/>
          <w:sz w:val="20"/>
          <w:szCs w:val="20"/>
        </w:rPr>
        <w:tab/>
        <w:t xml:space="preserve">(d) none of these </w:t>
      </w:r>
      <w:r w:rsidR="00A4439A" w:rsidRPr="004F2E9C">
        <w:rPr>
          <w:rFonts w:ascii="Arial" w:hAnsi="Arial"/>
          <w:sz w:val="20"/>
          <w:szCs w:val="20"/>
        </w:rPr>
        <w:tab/>
      </w:r>
    </w:p>
    <w:p w:rsidR="007B6046" w:rsidRPr="004F2E9C" w:rsidRDefault="007B6046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3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A4439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equations of the line passing through the points (-2</w:t>
      </w:r>
      <w:proofErr w:type="gramStart"/>
      <w:r w:rsidR="009733B5" w:rsidRPr="004F2E9C">
        <w:rPr>
          <w:rFonts w:ascii="Arial" w:hAnsi="Arial" w:cs="Arial"/>
          <w:color w:val="000000"/>
          <w:sz w:val="20"/>
          <w:szCs w:val="20"/>
        </w:rPr>
        <w:t>,</w:t>
      </w:r>
      <w:r w:rsidRPr="004F2E9C">
        <w:rPr>
          <w:rFonts w:ascii="Arial" w:hAnsi="Arial" w:cs="Arial"/>
          <w:color w:val="000000"/>
          <w:sz w:val="20"/>
          <w:szCs w:val="20"/>
        </w:rPr>
        <w:t>1,0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>) and (3, 4,-1) are</w:t>
      </w:r>
    </w:p>
    <w:p w:rsidR="009733B5" w:rsidRPr="004F2E9C" w:rsidRDefault="009733B5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4F2E9C">
        <w:rPr>
          <w:rFonts w:ascii="Arial" w:hAnsi="Arial"/>
          <w:position w:val="-22"/>
          <w:sz w:val="20"/>
          <w:szCs w:val="20"/>
        </w:rPr>
        <w:object w:dxaOrig="1800" w:dyaOrig="560">
          <v:shape id="_x0000_i1032" type="#_x0000_t75" style="width:90pt;height:27.75pt" o:ole="">
            <v:imagedata r:id="rId22" o:title=""/>
          </v:shape>
          <o:OLEObject Type="Embed" ProgID="Equation.DSMT4" ShapeID="_x0000_i1032" DrawAspect="Content" ObjectID="_1411234834" r:id="rId23"/>
        </w:object>
      </w:r>
      <w:r w:rsidRPr="004F2E9C">
        <w:rPr>
          <w:rFonts w:ascii="Arial" w:hAnsi="Arial"/>
          <w:sz w:val="20"/>
          <w:szCs w:val="20"/>
        </w:rPr>
        <w:tab/>
      </w:r>
      <w:proofErr w:type="gramStart"/>
      <w:r w:rsidRPr="004F2E9C">
        <w:rPr>
          <w:rFonts w:ascii="Arial" w:hAnsi="Arial"/>
          <w:sz w:val="20"/>
          <w:szCs w:val="20"/>
        </w:rPr>
        <w:t xml:space="preserve">(b) </w:t>
      </w:r>
      <w:r w:rsidRPr="004F2E9C">
        <w:rPr>
          <w:rFonts w:ascii="Arial" w:hAnsi="Arial"/>
          <w:position w:val="-22"/>
          <w:sz w:val="20"/>
          <w:szCs w:val="20"/>
        </w:rPr>
        <w:object w:dxaOrig="1500" w:dyaOrig="560">
          <v:shape id="_x0000_i1033" type="#_x0000_t75" style="width:75pt;height:27.75pt" o:ole="">
            <v:imagedata r:id="rId24" o:title=""/>
          </v:shape>
          <o:OLEObject Type="Embed" ProgID="Equation.DSMT4" ShapeID="_x0000_i1033" DrawAspect="Content" ObjectID="_1411234835" r:id="rId25"/>
        </w:object>
      </w:r>
      <w:r w:rsidRPr="004F2E9C">
        <w:rPr>
          <w:rFonts w:ascii="Arial" w:hAnsi="Arial"/>
          <w:sz w:val="20"/>
          <w:szCs w:val="20"/>
        </w:rPr>
        <w:tab/>
        <w:t>(c)</w:t>
      </w:r>
      <w:proofErr w:type="gramEnd"/>
      <w:r w:rsidRPr="004F2E9C">
        <w:rPr>
          <w:rFonts w:ascii="Arial" w:hAnsi="Arial"/>
          <w:sz w:val="20"/>
          <w:szCs w:val="20"/>
        </w:rPr>
        <w:t xml:space="preserve"> </w:t>
      </w:r>
      <w:r w:rsidRPr="004F2E9C">
        <w:rPr>
          <w:rFonts w:ascii="Arial" w:hAnsi="Arial"/>
          <w:position w:val="-22"/>
          <w:sz w:val="20"/>
          <w:szCs w:val="20"/>
        </w:rPr>
        <w:object w:dxaOrig="1800" w:dyaOrig="560">
          <v:shape id="_x0000_i1034" type="#_x0000_t75" style="width:90pt;height:27.75pt" o:ole="">
            <v:imagedata r:id="rId26" o:title=""/>
          </v:shape>
          <o:OLEObject Type="Embed" ProgID="Equation.DSMT4" ShapeID="_x0000_i1034" DrawAspect="Content" ObjectID="_1411234836" r:id="rId27"/>
        </w:object>
      </w:r>
      <w:r w:rsidRPr="004F2E9C">
        <w:rPr>
          <w:rFonts w:ascii="Arial" w:hAnsi="Arial"/>
          <w:sz w:val="20"/>
          <w:szCs w:val="20"/>
        </w:rPr>
        <w:tab/>
        <w:t>(d) none of these</w:t>
      </w:r>
      <w:r w:rsidR="00AA19B0" w:rsidRPr="004F2E9C">
        <w:rPr>
          <w:rFonts w:ascii="Arial" w:hAnsi="Arial"/>
          <w:sz w:val="20"/>
          <w:szCs w:val="20"/>
        </w:rPr>
        <w:t xml:space="preserve"> </w:t>
      </w:r>
    </w:p>
    <w:p w:rsidR="007B6046" w:rsidRPr="004F2E9C" w:rsidRDefault="007B6046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4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9733B5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coordinates of a point on the line</w:t>
      </w:r>
      <w:r w:rsidR="009733B5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7B24B4" w:rsidRPr="004F2E9C">
        <w:rPr>
          <w:rFonts w:ascii="Arial" w:hAnsi="Arial"/>
          <w:position w:val="-24"/>
          <w:sz w:val="20"/>
          <w:szCs w:val="20"/>
        </w:rPr>
        <w:object w:dxaOrig="1640" w:dyaOrig="580">
          <v:shape id="_x0000_i1035" type="#_x0000_t75" style="width:81.75pt;height:29.25pt" o:ole="">
            <v:imagedata r:id="rId28" o:title=""/>
          </v:shape>
          <o:OLEObject Type="Embed" ProgID="Equation.DSMT4" ShapeID="_x0000_i1035" DrawAspect="Content" ObjectID="_1411234837" r:id="rId29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t a distance 1 unit from the point (-1,-1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,-</w:t>
      </w:r>
      <w:proofErr w:type="gramEnd"/>
      <w:r w:rsidR="007B24B4" w:rsidRPr="004F2E9C">
        <w:rPr>
          <w:rFonts w:ascii="Arial" w:hAnsi="Arial"/>
          <w:sz w:val="20"/>
          <w:szCs w:val="20"/>
        </w:rPr>
        <w:t xml:space="preserve"> </w:t>
      </w:r>
      <w:r w:rsidR="007B24B4" w:rsidRPr="004F2E9C">
        <w:rPr>
          <w:rFonts w:ascii="Arial" w:hAnsi="Arial"/>
          <w:position w:val="-6"/>
          <w:sz w:val="20"/>
          <w:szCs w:val="20"/>
        </w:rPr>
        <w:object w:dxaOrig="340" w:dyaOrig="300">
          <v:shape id="_x0000_i1036" type="#_x0000_t75" style="width:17.25pt;height:15pt" o:ole="">
            <v:imagedata r:id="rId30" o:title=""/>
          </v:shape>
          <o:OLEObject Type="Embed" ProgID="Equation.DSMT4" ShapeID="_x0000_i1036" DrawAspect="Content" ObjectID="_1411234838" r:id="rId31"/>
        </w:object>
      </w:r>
      <w:r w:rsidRPr="004F2E9C">
        <w:rPr>
          <w:rFonts w:ascii="Arial" w:hAnsi="Arial" w:cs="Arial"/>
          <w:color w:val="000000"/>
          <w:sz w:val="20"/>
          <w:szCs w:val="20"/>
        </w:rPr>
        <w:t>) are</w:t>
      </w:r>
      <w:r w:rsidR="009733B5" w:rsidRPr="004F2E9C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2E417E" w:rsidRPr="004F2E9C" w:rsidRDefault="002E417E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4F2E9C">
        <w:rPr>
          <w:rFonts w:ascii="Arial" w:hAnsi="Arial"/>
          <w:position w:val="-24"/>
          <w:sz w:val="20"/>
          <w:szCs w:val="20"/>
        </w:rPr>
        <w:object w:dxaOrig="1520" w:dyaOrig="580">
          <v:shape id="_x0000_i1037" type="#_x0000_t75" style="width:75.75pt;height:29.25pt" o:ole="">
            <v:imagedata r:id="rId32" o:title=""/>
          </v:shape>
          <o:OLEObject Type="Embed" ProgID="Equation.DSMT4" ShapeID="_x0000_i1037" DrawAspect="Content" ObjectID="_1411234839" r:id="rId33"/>
        </w:object>
      </w:r>
      <w:r w:rsidRPr="004F2E9C">
        <w:rPr>
          <w:rFonts w:ascii="Arial" w:hAnsi="Arial"/>
          <w:sz w:val="20"/>
          <w:szCs w:val="20"/>
        </w:rPr>
        <w:tab/>
      </w:r>
      <w:proofErr w:type="gramStart"/>
      <w:r w:rsidRPr="004F2E9C">
        <w:rPr>
          <w:rFonts w:ascii="Arial" w:hAnsi="Arial"/>
          <w:sz w:val="20"/>
          <w:szCs w:val="20"/>
        </w:rPr>
        <w:t xml:space="preserve">(b) </w:t>
      </w:r>
      <w:r w:rsidRPr="004F2E9C">
        <w:rPr>
          <w:rFonts w:ascii="Arial" w:hAnsi="Arial"/>
          <w:position w:val="-30"/>
          <w:sz w:val="20"/>
          <w:szCs w:val="20"/>
        </w:rPr>
        <w:object w:dxaOrig="1080" w:dyaOrig="700">
          <v:shape id="_x0000_i1038" type="#_x0000_t75" style="width:54pt;height:35.25pt" o:ole="">
            <v:imagedata r:id="rId34" o:title=""/>
          </v:shape>
          <o:OLEObject Type="Embed" ProgID="Equation.DSMT4" ShapeID="_x0000_i1038" DrawAspect="Content" ObjectID="_1411234840" r:id="rId35"/>
        </w:object>
      </w:r>
      <w:r w:rsidRPr="004F2E9C">
        <w:rPr>
          <w:rFonts w:ascii="Arial" w:hAnsi="Arial"/>
          <w:sz w:val="20"/>
          <w:szCs w:val="20"/>
        </w:rPr>
        <w:tab/>
      </w:r>
      <w:r w:rsidRPr="004F2E9C">
        <w:rPr>
          <w:rFonts w:ascii="Arial" w:hAnsi="Arial"/>
          <w:sz w:val="20"/>
          <w:szCs w:val="20"/>
        </w:rPr>
        <w:tab/>
        <w:t>(c)</w:t>
      </w:r>
      <w:proofErr w:type="gramEnd"/>
      <w:r w:rsidRPr="004F2E9C">
        <w:rPr>
          <w:rFonts w:ascii="Arial" w:hAnsi="Arial"/>
          <w:sz w:val="20"/>
          <w:szCs w:val="20"/>
        </w:rPr>
        <w:t xml:space="preserve"> </w:t>
      </w:r>
      <w:r w:rsidRPr="004F2E9C">
        <w:rPr>
          <w:rFonts w:ascii="Arial" w:hAnsi="Arial"/>
          <w:position w:val="-30"/>
          <w:sz w:val="20"/>
          <w:szCs w:val="20"/>
        </w:rPr>
        <w:object w:dxaOrig="999" w:dyaOrig="700">
          <v:shape id="_x0000_i1039" type="#_x0000_t75" style="width:50.25pt;height:35.25pt" o:ole="">
            <v:imagedata r:id="rId36" o:title=""/>
          </v:shape>
          <o:OLEObject Type="Embed" ProgID="Equation.DSMT4" ShapeID="_x0000_i1039" DrawAspect="Content" ObjectID="_1411234841" r:id="rId37"/>
        </w:object>
      </w:r>
      <w:r w:rsidRPr="004F2E9C">
        <w:rPr>
          <w:rFonts w:ascii="Arial" w:hAnsi="Arial"/>
          <w:sz w:val="20"/>
          <w:szCs w:val="20"/>
        </w:rPr>
        <w:tab/>
      </w:r>
      <w:r w:rsidRPr="004F2E9C">
        <w:rPr>
          <w:rFonts w:ascii="Arial" w:hAnsi="Arial"/>
          <w:sz w:val="20"/>
          <w:szCs w:val="20"/>
        </w:rPr>
        <w:tab/>
        <w:t xml:space="preserve">(d) none of these </w:t>
      </w:r>
    </w:p>
    <w:p w:rsidR="00DA289A" w:rsidRPr="004F2E9C" w:rsidRDefault="002E417E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/>
          <w:sz w:val="20"/>
          <w:szCs w:val="20"/>
        </w:rPr>
        <w:t>Q 5.</w:t>
      </w:r>
      <w:proofErr w:type="gramEnd"/>
      <w:r w:rsidRPr="004F2E9C">
        <w:rPr>
          <w:rFonts w:ascii="Arial" w:hAnsi="Arial"/>
          <w:sz w:val="20"/>
          <w:szCs w:val="20"/>
        </w:rPr>
        <w:tab/>
      </w:r>
      <w:r w:rsidR="00503763" w:rsidRPr="004F2E9C">
        <w:rPr>
          <w:rFonts w:ascii="Arial" w:hAnsi="Arial"/>
          <w:sz w:val="20"/>
          <w:szCs w:val="20"/>
        </w:rPr>
        <w:t xml:space="preserve">The equation of the locus of the </w:t>
      </w:r>
      <w:proofErr w:type="gramStart"/>
      <w:r w:rsidR="00B95FA7" w:rsidRPr="004F2E9C">
        <w:rPr>
          <w:rFonts w:ascii="Arial" w:hAnsi="Arial"/>
          <w:sz w:val="20"/>
          <w:szCs w:val="20"/>
        </w:rPr>
        <w:t xml:space="preserve">point </w:t>
      </w:r>
      <w:r w:rsidR="00DA289A" w:rsidRPr="004F2E9C">
        <w:rPr>
          <w:rFonts w:ascii="Arial" w:hAnsi="Arial"/>
          <w:position w:val="-24"/>
          <w:sz w:val="20"/>
          <w:szCs w:val="20"/>
        </w:rPr>
        <w:object w:dxaOrig="1480" w:dyaOrig="580">
          <v:shape id="_x0000_i1040" type="#_x0000_t75" style="width:74.25pt;height:29.25pt" o:ole="">
            <v:imagedata r:id="rId38" o:title=""/>
          </v:shape>
          <o:OLEObject Type="Embed" ProgID="Equation.DSMT4" ShapeID="_x0000_i1040" DrawAspect="Content" ObjectID="_1411234842" r:id="rId39"/>
        </w:object>
      </w:r>
      <w:r w:rsidR="00DA289A" w:rsidRPr="004F2E9C">
        <w:rPr>
          <w:rFonts w:ascii="Arial" w:hAnsi="Arial"/>
          <w:sz w:val="20"/>
          <w:szCs w:val="20"/>
        </w:rPr>
        <w:t>,where</w:t>
      </w:r>
      <w:proofErr w:type="gramEnd"/>
      <w:r w:rsidR="00DA289A" w:rsidRPr="004F2E9C">
        <w:rPr>
          <w:rFonts w:ascii="Arial" w:hAnsi="Arial"/>
          <w:sz w:val="20"/>
          <w:szCs w:val="20"/>
        </w:rPr>
        <w:t xml:space="preserve"> r </w:t>
      </w:r>
      <w:r w:rsidR="00DA289A" w:rsidRPr="004F2E9C">
        <w:rPr>
          <w:rFonts w:ascii="Arial" w:hAnsi="Arial"/>
          <w:sz w:val="20"/>
          <w:szCs w:val="20"/>
        </w:rPr>
        <w:sym w:font="Symbol" w:char="F0CE"/>
      </w:r>
      <w:r w:rsidR="00DA289A" w:rsidRPr="004F2E9C">
        <w:rPr>
          <w:rFonts w:ascii="Arial" w:hAnsi="Arial"/>
          <w:sz w:val="20"/>
          <w:szCs w:val="20"/>
        </w:rPr>
        <w:t xml:space="preserve"> R, is given by</w:t>
      </w:r>
    </w:p>
    <w:p w:rsidR="00827F73" w:rsidRPr="004F2E9C" w:rsidRDefault="00DA289A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 xml:space="preserve">(a) </w:t>
      </w:r>
      <w:r w:rsidR="00872E8B" w:rsidRPr="004F2E9C">
        <w:rPr>
          <w:rFonts w:ascii="Arial" w:hAnsi="Arial"/>
          <w:position w:val="-22"/>
          <w:sz w:val="20"/>
          <w:szCs w:val="20"/>
        </w:rPr>
        <w:object w:dxaOrig="1760" w:dyaOrig="560">
          <v:shape id="_x0000_i1041" type="#_x0000_t75" style="width:87.75pt;height:27.75pt" o:ole="">
            <v:imagedata r:id="rId40" o:title=""/>
          </v:shape>
          <o:OLEObject Type="Embed" ProgID="Equation.DSMT4" ShapeID="_x0000_i1041" DrawAspect="Content" ObjectID="_1411234843" r:id="rId41"/>
        </w:object>
      </w:r>
      <w:r w:rsidR="00872E8B" w:rsidRPr="004F2E9C">
        <w:rPr>
          <w:rFonts w:ascii="Arial" w:hAnsi="Arial"/>
          <w:sz w:val="20"/>
          <w:szCs w:val="20"/>
        </w:rPr>
        <w:tab/>
      </w:r>
      <w:proofErr w:type="gramStart"/>
      <w:r w:rsidR="00872E8B" w:rsidRPr="004F2E9C">
        <w:rPr>
          <w:rFonts w:ascii="Arial" w:hAnsi="Arial"/>
          <w:sz w:val="20"/>
          <w:szCs w:val="20"/>
        </w:rPr>
        <w:t xml:space="preserve">(b) </w:t>
      </w:r>
      <w:r w:rsidR="00827F73" w:rsidRPr="004F2E9C">
        <w:rPr>
          <w:rFonts w:ascii="Arial" w:hAnsi="Arial"/>
          <w:position w:val="-22"/>
          <w:sz w:val="20"/>
          <w:szCs w:val="20"/>
        </w:rPr>
        <w:object w:dxaOrig="1760" w:dyaOrig="560">
          <v:shape id="_x0000_i1042" type="#_x0000_t75" style="width:87.75pt;height:27.75pt" o:ole="">
            <v:imagedata r:id="rId42" o:title=""/>
          </v:shape>
          <o:OLEObject Type="Embed" ProgID="Equation.DSMT4" ShapeID="_x0000_i1042" DrawAspect="Content" ObjectID="_1411234844" r:id="rId43"/>
        </w:object>
      </w:r>
      <w:r w:rsidR="00827F73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827F73" w:rsidRPr="004F2E9C">
        <w:rPr>
          <w:rFonts w:ascii="Arial" w:hAnsi="Arial"/>
          <w:sz w:val="20"/>
          <w:szCs w:val="20"/>
        </w:rPr>
        <w:t xml:space="preserve"> 4x – 3y = 7</w:t>
      </w:r>
      <w:r w:rsidR="00827F73" w:rsidRPr="004F2E9C">
        <w:rPr>
          <w:rFonts w:ascii="Arial" w:hAnsi="Arial"/>
          <w:sz w:val="20"/>
          <w:szCs w:val="20"/>
        </w:rPr>
        <w:tab/>
      </w:r>
      <w:r w:rsidR="00827F73" w:rsidRPr="004F2E9C">
        <w:rPr>
          <w:rFonts w:ascii="Arial" w:hAnsi="Arial"/>
          <w:sz w:val="20"/>
          <w:szCs w:val="20"/>
        </w:rPr>
        <w:tab/>
        <w:t>(d) z = 2</w:t>
      </w:r>
    </w:p>
    <w:p w:rsidR="00905DE1" w:rsidRPr="004F2E9C" w:rsidRDefault="00827F73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/>
          <w:sz w:val="20"/>
          <w:szCs w:val="20"/>
        </w:rPr>
        <w:t>Q 6.</w:t>
      </w:r>
      <w:proofErr w:type="gramEnd"/>
      <w:r w:rsidRPr="004F2E9C">
        <w:rPr>
          <w:rFonts w:ascii="Arial" w:hAnsi="Arial"/>
          <w:sz w:val="20"/>
          <w:szCs w:val="20"/>
        </w:rPr>
        <w:tab/>
      </w:r>
      <w:r w:rsidR="00A86CEC" w:rsidRPr="004F2E9C">
        <w:rPr>
          <w:rFonts w:ascii="Arial" w:hAnsi="Arial"/>
          <w:sz w:val="20"/>
          <w:szCs w:val="20"/>
        </w:rPr>
        <w:t xml:space="preserve">The lines </w:t>
      </w:r>
      <w:r w:rsidR="00E77083" w:rsidRPr="004F2E9C">
        <w:rPr>
          <w:rFonts w:ascii="Arial" w:hAnsi="Arial"/>
          <w:position w:val="-22"/>
          <w:sz w:val="20"/>
          <w:szCs w:val="20"/>
        </w:rPr>
        <w:object w:dxaOrig="1540" w:dyaOrig="560">
          <v:shape id="_x0000_i1043" type="#_x0000_t75" style="width:77.25pt;height:27.75pt" o:ole="">
            <v:imagedata r:id="rId44" o:title=""/>
          </v:shape>
          <o:OLEObject Type="Embed" ProgID="Equation.DSMT4" ShapeID="_x0000_i1043" DrawAspect="Content" ObjectID="_1411234845" r:id="rId45"/>
        </w:object>
      </w:r>
      <w:r w:rsidR="00E77083" w:rsidRPr="004F2E9C">
        <w:rPr>
          <w:rFonts w:ascii="Arial" w:hAnsi="Arial"/>
          <w:sz w:val="20"/>
          <w:szCs w:val="20"/>
        </w:rPr>
        <w:t xml:space="preserve">and </w:t>
      </w:r>
      <w:r w:rsidR="0065387D" w:rsidRPr="004F2E9C">
        <w:rPr>
          <w:rFonts w:ascii="Arial" w:hAnsi="Arial"/>
          <w:position w:val="-22"/>
          <w:sz w:val="20"/>
          <w:szCs w:val="20"/>
        </w:rPr>
        <w:object w:dxaOrig="1520" w:dyaOrig="560">
          <v:shape id="_x0000_i1044" type="#_x0000_t75" style="width:75.75pt;height:27.75pt" o:ole="">
            <v:imagedata r:id="rId46" o:title=""/>
          </v:shape>
          <o:OLEObject Type="Embed" ProgID="Equation.DSMT4" ShapeID="_x0000_i1044" DrawAspect="Content" ObjectID="_1411234846" r:id="rId47"/>
        </w:object>
      </w:r>
      <w:r w:rsidR="0065387D" w:rsidRPr="004F2E9C">
        <w:rPr>
          <w:rFonts w:ascii="Arial" w:hAnsi="Arial"/>
          <w:sz w:val="20"/>
          <w:szCs w:val="20"/>
        </w:rPr>
        <w:t xml:space="preserve">are perpendicular </w:t>
      </w:r>
      <w:r w:rsidR="00905DE1" w:rsidRPr="004F2E9C">
        <w:rPr>
          <w:rFonts w:ascii="Arial" w:hAnsi="Arial"/>
          <w:sz w:val="20"/>
          <w:szCs w:val="20"/>
        </w:rPr>
        <w:t xml:space="preserve">to each other. Then </w:t>
      </w:r>
      <w:r w:rsidR="00905DE1" w:rsidRPr="004F2E9C">
        <w:rPr>
          <w:rFonts w:ascii="Arial" w:hAnsi="Arial"/>
          <w:sz w:val="20"/>
          <w:szCs w:val="20"/>
        </w:rPr>
        <w:sym w:font="Symbol" w:char="F06C"/>
      </w:r>
      <w:r w:rsidR="00905DE1" w:rsidRPr="004F2E9C">
        <w:rPr>
          <w:rFonts w:ascii="Arial" w:hAnsi="Arial"/>
          <w:sz w:val="20"/>
          <w:szCs w:val="20"/>
        </w:rPr>
        <w:t xml:space="preserve"> is equal to</w:t>
      </w:r>
    </w:p>
    <w:p w:rsidR="00704554" w:rsidRPr="004F2E9C" w:rsidRDefault="00905DE1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>(</w:t>
      </w:r>
      <w:proofErr w:type="gramStart"/>
      <w:r w:rsidRPr="004F2E9C">
        <w:rPr>
          <w:rFonts w:ascii="Arial" w:hAnsi="Arial"/>
          <w:sz w:val="20"/>
          <w:szCs w:val="20"/>
        </w:rPr>
        <w:t>a</w:t>
      </w:r>
      <w:proofErr w:type="gramEnd"/>
      <w:r w:rsidRPr="004F2E9C">
        <w:rPr>
          <w:rFonts w:ascii="Arial" w:hAnsi="Arial"/>
          <w:sz w:val="20"/>
          <w:szCs w:val="20"/>
        </w:rPr>
        <w:t xml:space="preserve">) </w:t>
      </w:r>
      <w:r w:rsidR="00704554" w:rsidRPr="004F2E9C">
        <w:rPr>
          <w:rFonts w:ascii="Arial" w:hAnsi="Arial"/>
          <w:position w:val="-22"/>
          <w:sz w:val="20"/>
          <w:szCs w:val="20"/>
        </w:rPr>
        <w:object w:dxaOrig="360" w:dyaOrig="560">
          <v:shape id="_x0000_i1045" type="#_x0000_t75" style="width:18pt;height:27.75pt" o:ole="">
            <v:imagedata r:id="rId48" o:title=""/>
          </v:shape>
          <o:OLEObject Type="Embed" ProgID="Equation.DSMT4" ShapeID="_x0000_i1045" DrawAspect="Content" ObjectID="_1411234847" r:id="rId49"/>
        </w:object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  <w:t>(b) 4</w:t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  <w:t xml:space="preserve">(c) </w:t>
      </w:r>
      <w:r w:rsidR="00704554" w:rsidRPr="004F2E9C">
        <w:rPr>
          <w:rFonts w:ascii="Arial" w:hAnsi="Arial"/>
          <w:position w:val="-20"/>
          <w:sz w:val="20"/>
          <w:szCs w:val="20"/>
        </w:rPr>
        <w:object w:dxaOrig="360" w:dyaOrig="540">
          <v:shape id="_x0000_i1046" type="#_x0000_t75" style="width:18pt;height:27pt" o:ole="">
            <v:imagedata r:id="rId50" o:title=""/>
          </v:shape>
          <o:OLEObject Type="Embed" ProgID="Equation.DSMT4" ShapeID="_x0000_i1046" DrawAspect="Content" ObjectID="_1411234848" r:id="rId51"/>
        </w:object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</w:r>
      <w:r w:rsidR="00704554" w:rsidRPr="004F2E9C">
        <w:rPr>
          <w:rFonts w:ascii="Arial" w:hAnsi="Arial"/>
          <w:sz w:val="20"/>
          <w:szCs w:val="20"/>
        </w:rPr>
        <w:tab/>
        <w:t>(d) – 4</w:t>
      </w:r>
    </w:p>
    <w:p w:rsidR="00580372" w:rsidRPr="004F2E9C" w:rsidRDefault="00704554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/>
          <w:sz w:val="20"/>
          <w:szCs w:val="20"/>
        </w:rPr>
        <w:t>Q 7.</w:t>
      </w:r>
      <w:proofErr w:type="gramEnd"/>
      <w:r w:rsidRPr="004F2E9C">
        <w:rPr>
          <w:rFonts w:ascii="Arial" w:hAnsi="Arial"/>
          <w:sz w:val="20"/>
          <w:szCs w:val="20"/>
        </w:rPr>
        <w:tab/>
      </w:r>
      <w:r w:rsidR="000475E0" w:rsidRPr="004F2E9C">
        <w:rPr>
          <w:rFonts w:ascii="Arial" w:hAnsi="Arial"/>
          <w:sz w:val="20"/>
          <w:szCs w:val="20"/>
        </w:rPr>
        <w:t xml:space="preserve">If the lines </w:t>
      </w:r>
      <w:r w:rsidR="00580372" w:rsidRPr="004F2E9C">
        <w:rPr>
          <w:rFonts w:ascii="Arial" w:hAnsi="Arial"/>
          <w:position w:val="-22"/>
          <w:sz w:val="20"/>
          <w:szCs w:val="20"/>
        </w:rPr>
        <w:object w:dxaOrig="1800" w:dyaOrig="560">
          <v:shape id="_x0000_i1047" type="#_x0000_t75" style="width:90pt;height:27.75pt" o:ole="">
            <v:imagedata r:id="rId52" o:title=""/>
          </v:shape>
          <o:OLEObject Type="Embed" ProgID="Equation.DSMT4" ShapeID="_x0000_i1047" DrawAspect="Content" ObjectID="_1411234849" r:id="rId53"/>
        </w:object>
      </w:r>
      <w:r w:rsidR="00580372" w:rsidRPr="004F2E9C">
        <w:rPr>
          <w:rFonts w:ascii="Arial" w:hAnsi="Arial"/>
          <w:sz w:val="20"/>
          <w:szCs w:val="20"/>
        </w:rPr>
        <w:t xml:space="preserve">and </w:t>
      </w:r>
      <w:r w:rsidR="00580372" w:rsidRPr="004F2E9C">
        <w:rPr>
          <w:rFonts w:ascii="Arial" w:hAnsi="Arial"/>
          <w:position w:val="-24"/>
          <w:sz w:val="20"/>
          <w:szCs w:val="20"/>
        </w:rPr>
        <w:object w:dxaOrig="1719" w:dyaOrig="580">
          <v:shape id="_x0000_i1048" type="#_x0000_t75" style="width:86.25pt;height:29.25pt" o:ole="">
            <v:imagedata r:id="rId54" o:title=""/>
          </v:shape>
          <o:OLEObject Type="Embed" ProgID="Equation.DSMT4" ShapeID="_x0000_i1048" DrawAspect="Content" ObjectID="_1411234850" r:id="rId55"/>
        </w:object>
      </w:r>
      <w:r w:rsidR="00580372" w:rsidRPr="004F2E9C">
        <w:rPr>
          <w:rFonts w:ascii="Arial" w:hAnsi="Arial"/>
          <w:sz w:val="20"/>
          <w:szCs w:val="20"/>
        </w:rPr>
        <w:t>are parallel to each other then the value of the pair (</w:t>
      </w:r>
      <w:r w:rsidR="00580372" w:rsidRPr="004F2E9C">
        <w:rPr>
          <w:rFonts w:ascii="Arial" w:hAnsi="Arial"/>
          <w:sz w:val="20"/>
          <w:szCs w:val="20"/>
        </w:rPr>
        <w:sym w:font="Symbol" w:char="F06C"/>
      </w:r>
      <w:proofErr w:type="gramStart"/>
      <w:r w:rsidR="00580372" w:rsidRPr="004F2E9C">
        <w:rPr>
          <w:rFonts w:ascii="Arial" w:hAnsi="Arial"/>
          <w:sz w:val="20"/>
          <w:szCs w:val="20"/>
        </w:rPr>
        <w:t xml:space="preserve">, </w:t>
      </w:r>
      <w:proofErr w:type="gramEnd"/>
      <w:r w:rsidR="00580372" w:rsidRPr="004F2E9C">
        <w:rPr>
          <w:rFonts w:ascii="Arial" w:hAnsi="Arial"/>
          <w:sz w:val="20"/>
          <w:szCs w:val="20"/>
        </w:rPr>
        <w:sym w:font="Symbol" w:char="F06D"/>
      </w:r>
      <w:r w:rsidR="00580372" w:rsidRPr="004F2E9C">
        <w:rPr>
          <w:rFonts w:ascii="Arial" w:hAnsi="Arial"/>
          <w:sz w:val="20"/>
          <w:szCs w:val="20"/>
        </w:rPr>
        <w:t xml:space="preserve">) is </w:t>
      </w:r>
      <w:r w:rsidR="00580372" w:rsidRPr="004F2E9C">
        <w:rPr>
          <w:rFonts w:ascii="Arial" w:hAnsi="Arial"/>
          <w:sz w:val="20"/>
          <w:szCs w:val="20"/>
        </w:rPr>
        <w:tab/>
      </w:r>
    </w:p>
    <w:p w:rsidR="004A5C24" w:rsidRPr="004F2E9C" w:rsidRDefault="00580372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 xml:space="preserve">(a) </w:t>
      </w:r>
      <w:r w:rsidR="002F0191" w:rsidRPr="004F2E9C">
        <w:rPr>
          <w:rFonts w:ascii="Arial" w:hAnsi="Arial"/>
          <w:position w:val="-24"/>
          <w:sz w:val="20"/>
          <w:szCs w:val="20"/>
        </w:rPr>
        <w:object w:dxaOrig="680" w:dyaOrig="580">
          <v:shape id="_x0000_i1049" type="#_x0000_t75" style="width:33.75pt;height:29.25pt" o:ole="">
            <v:imagedata r:id="rId56" o:title=""/>
          </v:shape>
          <o:OLEObject Type="Embed" ProgID="Equation.DSMT4" ShapeID="_x0000_i1049" DrawAspect="Content" ObjectID="_1411234851" r:id="rId57"/>
        </w:object>
      </w:r>
      <w:r w:rsidR="002F0191" w:rsidRPr="004F2E9C">
        <w:rPr>
          <w:rFonts w:ascii="Arial" w:hAnsi="Arial"/>
          <w:sz w:val="20"/>
          <w:szCs w:val="20"/>
        </w:rPr>
        <w:tab/>
      </w:r>
      <w:r w:rsidR="002F0191" w:rsidRPr="004F2E9C">
        <w:rPr>
          <w:rFonts w:ascii="Arial" w:hAnsi="Arial"/>
          <w:sz w:val="20"/>
          <w:szCs w:val="20"/>
        </w:rPr>
        <w:tab/>
      </w:r>
      <w:proofErr w:type="gramStart"/>
      <w:r w:rsidR="002F0191" w:rsidRPr="004F2E9C">
        <w:rPr>
          <w:rFonts w:ascii="Arial" w:hAnsi="Arial"/>
          <w:sz w:val="20"/>
          <w:szCs w:val="20"/>
        </w:rPr>
        <w:t xml:space="preserve">(b) </w:t>
      </w:r>
      <w:r w:rsidR="002F0191" w:rsidRPr="004F2E9C">
        <w:rPr>
          <w:rFonts w:ascii="Arial" w:hAnsi="Arial"/>
          <w:position w:val="-24"/>
          <w:sz w:val="20"/>
          <w:szCs w:val="20"/>
        </w:rPr>
        <w:object w:dxaOrig="720" w:dyaOrig="580">
          <v:shape id="_x0000_i1050" type="#_x0000_t75" style="width:36pt;height:29.25pt" o:ole="">
            <v:imagedata r:id="rId58" o:title=""/>
          </v:shape>
          <o:OLEObject Type="Embed" ProgID="Equation.DSMT4" ShapeID="_x0000_i1050" DrawAspect="Content" ObjectID="_1411234852" r:id="rId59"/>
        </w:object>
      </w:r>
      <w:r w:rsidR="002F0191" w:rsidRPr="004F2E9C">
        <w:rPr>
          <w:rFonts w:ascii="Arial" w:hAnsi="Arial"/>
          <w:sz w:val="20"/>
          <w:szCs w:val="20"/>
        </w:rPr>
        <w:tab/>
      </w:r>
      <w:r w:rsidR="002F0191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2F0191" w:rsidRPr="004F2E9C">
        <w:rPr>
          <w:rFonts w:ascii="Arial" w:hAnsi="Arial"/>
          <w:sz w:val="20"/>
          <w:szCs w:val="20"/>
        </w:rPr>
        <w:t xml:space="preserve"> </w:t>
      </w:r>
      <w:r w:rsidR="002F0191" w:rsidRPr="004F2E9C">
        <w:rPr>
          <w:rFonts w:ascii="Arial" w:hAnsi="Arial"/>
          <w:position w:val="-24"/>
          <w:sz w:val="20"/>
          <w:szCs w:val="20"/>
        </w:rPr>
        <w:object w:dxaOrig="580" w:dyaOrig="580">
          <v:shape id="_x0000_i1051" type="#_x0000_t75" style="width:29.25pt;height:29.25pt" o:ole="">
            <v:imagedata r:id="rId60" o:title=""/>
          </v:shape>
          <o:OLEObject Type="Embed" ProgID="Equation.DSMT4" ShapeID="_x0000_i1051" DrawAspect="Content" ObjectID="_1411234853" r:id="rId61"/>
        </w:object>
      </w:r>
      <w:r w:rsidR="004A5C24" w:rsidRPr="004F2E9C">
        <w:rPr>
          <w:rFonts w:ascii="Arial" w:hAnsi="Arial"/>
          <w:sz w:val="20"/>
          <w:szCs w:val="20"/>
        </w:rPr>
        <w:tab/>
      </w:r>
      <w:r w:rsidR="004A5C24" w:rsidRPr="004F2E9C">
        <w:rPr>
          <w:rFonts w:ascii="Arial" w:hAnsi="Arial"/>
          <w:sz w:val="20"/>
          <w:szCs w:val="20"/>
        </w:rPr>
        <w:tab/>
        <w:t xml:space="preserve">(d) none of these </w:t>
      </w:r>
    </w:p>
    <w:p w:rsidR="00A06CE4" w:rsidRPr="004F2E9C" w:rsidRDefault="004A5C24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/>
          <w:sz w:val="20"/>
          <w:szCs w:val="20"/>
        </w:rPr>
        <w:t>Q 8.</w:t>
      </w:r>
      <w:proofErr w:type="gramEnd"/>
      <w:r w:rsidRPr="004F2E9C">
        <w:rPr>
          <w:rFonts w:ascii="Arial" w:hAnsi="Arial"/>
          <w:sz w:val="20"/>
          <w:szCs w:val="20"/>
        </w:rPr>
        <w:tab/>
      </w:r>
      <w:r w:rsidR="00FC7AED" w:rsidRPr="004F2E9C">
        <w:rPr>
          <w:rFonts w:ascii="Arial" w:hAnsi="Arial"/>
          <w:sz w:val="20"/>
          <w:szCs w:val="20"/>
        </w:rPr>
        <w:t xml:space="preserve">The angle </w:t>
      </w:r>
      <w:r w:rsidR="00EA0FD3" w:rsidRPr="004F2E9C">
        <w:rPr>
          <w:rFonts w:ascii="Arial" w:hAnsi="Arial"/>
          <w:sz w:val="20"/>
          <w:szCs w:val="20"/>
        </w:rPr>
        <w:t xml:space="preserve">between the lines </w:t>
      </w:r>
      <w:r w:rsidR="00A06CE4" w:rsidRPr="004F2E9C">
        <w:rPr>
          <w:rFonts w:ascii="Arial" w:hAnsi="Arial"/>
          <w:position w:val="-20"/>
          <w:sz w:val="20"/>
          <w:szCs w:val="20"/>
        </w:rPr>
        <w:object w:dxaOrig="1840" w:dyaOrig="540">
          <v:shape id="_x0000_i1052" type="#_x0000_t75" style="width:92.25pt;height:27pt" o:ole="">
            <v:imagedata r:id="rId62" o:title=""/>
          </v:shape>
          <o:OLEObject Type="Embed" ProgID="Equation.DSMT4" ShapeID="_x0000_i1052" DrawAspect="Content" ObjectID="_1411234854" r:id="rId63"/>
        </w:object>
      </w:r>
      <w:r w:rsidR="00A06CE4" w:rsidRPr="004F2E9C">
        <w:rPr>
          <w:rFonts w:ascii="Arial" w:hAnsi="Arial"/>
          <w:sz w:val="20"/>
          <w:szCs w:val="20"/>
        </w:rPr>
        <w:t xml:space="preserve">and </w:t>
      </w:r>
      <w:r w:rsidR="00A06CE4" w:rsidRPr="004F2E9C">
        <w:rPr>
          <w:rFonts w:ascii="Arial" w:hAnsi="Arial"/>
          <w:position w:val="-22"/>
          <w:sz w:val="20"/>
          <w:szCs w:val="20"/>
        </w:rPr>
        <w:object w:dxaOrig="1200" w:dyaOrig="560">
          <v:shape id="_x0000_i1053" type="#_x0000_t75" style="width:60pt;height:27.75pt" o:ole="">
            <v:imagedata r:id="rId64" o:title=""/>
          </v:shape>
          <o:OLEObject Type="Embed" ProgID="Equation.DSMT4" ShapeID="_x0000_i1053" DrawAspect="Content" ObjectID="_1411234855" r:id="rId65"/>
        </w:object>
      </w:r>
      <w:r w:rsidR="00A06CE4" w:rsidRPr="004F2E9C">
        <w:rPr>
          <w:rFonts w:ascii="Arial" w:hAnsi="Arial"/>
          <w:sz w:val="20"/>
          <w:szCs w:val="20"/>
        </w:rPr>
        <w:t xml:space="preserve">is </w:t>
      </w:r>
    </w:p>
    <w:p w:rsidR="002F07F2" w:rsidRPr="004F2E9C" w:rsidRDefault="00A06CE4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 xml:space="preserve">(a) </w:t>
      </w:r>
      <w:r w:rsidR="002F07F2" w:rsidRPr="004F2E9C">
        <w:rPr>
          <w:rFonts w:ascii="Arial" w:hAnsi="Arial"/>
          <w:position w:val="-22"/>
          <w:sz w:val="20"/>
          <w:szCs w:val="20"/>
        </w:rPr>
        <w:object w:dxaOrig="220" w:dyaOrig="560">
          <v:shape id="_x0000_i1054" type="#_x0000_t75" style="width:11.25pt;height:27.75pt" o:ole="">
            <v:imagedata r:id="rId66" o:title=""/>
          </v:shape>
          <o:OLEObject Type="Embed" ProgID="Equation.DSMT4" ShapeID="_x0000_i1054" DrawAspect="Content" ObjectID="_1411234856" r:id="rId67"/>
        </w:object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</w:r>
      <w:proofErr w:type="gramStart"/>
      <w:r w:rsidR="002F07F2" w:rsidRPr="004F2E9C">
        <w:rPr>
          <w:rFonts w:ascii="Arial" w:hAnsi="Arial"/>
          <w:sz w:val="20"/>
          <w:szCs w:val="20"/>
        </w:rPr>
        <w:t xml:space="preserve">(b) </w:t>
      </w:r>
      <w:r w:rsidR="002F07F2" w:rsidRPr="004F2E9C">
        <w:rPr>
          <w:rFonts w:ascii="Arial" w:hAnsi="Arial"/>
          <w:position w:val="-22"/>
          <w:sz w:val="20"/>
          <w:szCs w:val="20"/>
        </w:rPr>
        <w:object w:dxaOrig="220" w:dyaOrig="560">
          <v:shape id="_x0000_i1055" type="#_x0000_t75" style="width:11.25pt;height:27.75pt" o:ole="">
            <v:imagedata r:id="rId68" o:title=""/>
          </v:shape>
          <o:OLEObject Type="Embed" ProgID="Equation.DSMT4" ShapeID="_x0000_i1055" DrawAspect="Content" ObjectID="_1411234857" r:id="rId69"/>
        </w:object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2F07F2" w:rsidRPr="004F2E9C">
        <w:rPr>
          <w:rFonts w:ascii="Arial" w:hAnsi="Arial"/>
          <w:sz w:val="20"/>
          <w:szCs w:val="20"/>
        </w:rPr>
        <w:t xml:space="preserve"> </w:t>
      </w:r>
      <w:r w:rsidR="002F07F2" w:rsidRPr="004F2E9C">
        <w:rPr>
          <w:rFonts w:ascii="Arial" w:hAnsi="Arial"/>
          <w:position w:val="-20"/>
          <w:sz w:val="20"/>
          <w:szCs w:val="20"/>
        </w:rPr>
        <w:object w:dxaOrig="220" w:dyaOrig="540">
          <v:shape id="_x0000_i1056" type="#_x0000_t75" style="width:11.25pt;height:27pt" o:ole="">
            <v:imagedata r:id="rId70" o:title=""/>
          </v:shape>
          <o:OLEObject Type="Embed" ProgID="Equation.DSMT4" ShapeID="_x0000_i1056" DrawAspect="Content" ObjectID="_1411234858" r:id="rId71"/>
        </w:object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</w:r>
      <w:r w:rsidR="002F07F2" w:rsidRPr="004F2E9C">
        <w:rPr>
          <w:rFonts w:ascii="Arial" w:hAnsi="Arial"/>
          <w:sz w:val="20"/>
          <w:szCs w:val="20"/>
        </w:rPr>
        <w:tab/>
        <w:t>(d) 0</w:t>
      </w:r>
    </w:p>
    <w:p w:rsidR="00EF5567" w:rsidRPr="004F2E9C" w:rsidRDefault="002F07F2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/>
          <w:sz w:val="20"/>
          <w:szCs w:val="20"/>
        </w:rPr>
        <w:t>Q 9.</w:t>
      </w:r>
      <w:proofErr w:type="gramEnd"/>
      <w:r w:rsidRPr="004F2E9C">
        <w:rPr>
          <w:rFonts w:ascii="Arial" w:hAnsi="Arial"/>
          <w:sz w:val="20"/>
          <w:szCs w:val="20"/>
        </w:rPr>
        <w:tab/>
      </w:r>
      <w:r w:rsidR="000A09BD" w:rsidRPr="004F2E9C">
        <w:rPr>
          <w:rFonts w:ascii="Arial" w:hAnsi="Arial"/>
          <w:sz w:val="20"/>
          <w:szCs w:val="20"/>
        </w:rPr>
        <w:t xml:space="preserve">If </w:t>
      </w:r>
      <w:r w:rsidR="009F180B" w:rsidRPr="004F2E9C">
        <w:rPr>
          <w:rFonts w:ascii="Arial" w:hAnsi="Arial"/>
          <w:position w:val="-24"/>
          <w:sz w:val="20"/>
          <w:szCs w:val="20"/>
        </w:rPr>
        <w:object w:dxaOrig="760" w:dyaOrig="580">
          <v:shape id="_x0000_i1057" type="#_x0000_t75" style="width:38.25pt;height:29.25pt" o:ole="">
            <v:imagedata r:id="rId72" o:title=""/>
          </v:shape>
          <o:OLEObject Type="Embed" ProgID="Equation.DSMT4" ShapeID="_x0000_i1057" DrawAspect="Content" ObjectID="_1411234859" r:id="rId73"/>
        </w:object>
      </w:r>
      <w:r w:rsidR="000A09BD" w:rsidRPr="004F2E9C">
        <w:rPr>
          <w:rFonts w:ascii="Arial" w:hAnsi="Arial"/>
          <w:sz w:val="20"/>
          <w:szCs w:val="20"/>
        </w:rPr>
        <w:t xml:space="preserve">are not equal, then </w:t>
      </w:r>
      <w:r w:rsidR="00AA34C6" w:rsidRPr="004F2E9C">
        <w:rPr>
          <w:rFonts w:ascii="Arial" w:hAnsi="Arial"/>
          <w:sz w:val="20"/>
          <w:szCs w:val="20"/>
        </w:rPr>
        <w:t>point of intersection of the lines</w:t>
      </w:r>
      <w:r w:rsidR="009F180B" w:rsidRPr="004F2E9C">
        <w:rPr>
          <w:rFonts w:ascii="Arial" w:hAnsi="Arial"/>
          <w:sz w:val="20"/>
          <w:szCs w:val="20"/>
        </w:rPr>
        <w:t xml:space="preserve"> </w:t>
      </w:r>
      <w:r w:rsidR="009F180B" w:rsidRPr="004F2E9C">
        <w:rPr>
          <w:rFonts w:ascii="Arial" w:hAnsi="Arial"/>
          <w:position w:val="-24"/>
          <w:sz w:val="20"/>
          <w:szCs w:val="20"/>
        </w:rPr>
        <w:object w:dxaOrig="2000" w:dyaOrig="580">
          <v:shape id="_x0000_i1058" type="#_x0000_t75" style="width:99.75pt;height:29.25pt" o:ole="">
            <v:imagedata r:id="rId74" o:title=""/>
          </v:shape>
          <o:OLEObject Type="Embed" ProgID="Equation.DSMT4" ShapeID="_x0000_i1058" DrawAspect="Content" ObjectID="_1411234860" r:id="rId75"/>
        </w:object>
      </w:r>
      <w:r w:rsidR="009F180B" w:rsidRPr="004F2E9C">
        <w:rPr>
          <w:rFonts w:ascii="Arial" w:hAnsi="Arial"/>
          <w:sz w:val="20"/>
          <w:szCs w:val="20"/>
        </w:rPr>
        <w:t xml:space="preserve">and </w:t>
      </w:r>
      <w:r w:rsidR="00EF5567" w:rsidRPr="004F2E9C">
        <w:rPr>
          <w:rFonts w:ascii="Arial" w:hAnsi="Arial"/>
          <w:position w:val="-24"/>
          <w:sz w:val="20"/>
          <w:szCs w:val="20"/>
        </w:rPr>
        <w:object w:dxaOrig="1840" w:dyaOrig="580">
          <v:shape id="_x0000_i1059" type="#_x0000_t75" style="width:92.25pt;height:29.25pt" o:ole="">
            <v:imagedata r:id="rId76" o:title=""/>
          </v:shape>
          <o:OLEObject Type="Embed" ProgID="Equation.DSMT4" ShapeID="_x0000_i1059" DrawAspect="Content" ObjectID="_1411234861" r:id="rId77"/>
        </w:object>
      </w:r>
      <w:r w:rsidR="00EF5567" w:rsidRPr="004F2E9C">
        <w:rPr>
          <w:rFonts w:ascii="Arial" w:hAnsi="Arial"/>
          <w:sz w:val="20"/>
          <w:szCs w:val="20"/>
        </w:rPr>
        <w:t>is</w:t>
      </w:r>
    </w:p>
    <w:p w:rsidR="00662764" w:rsidRPr="004F2E9C" w:rsidRDefault="00EF5567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 xml:space="preserve">(a) </w:t>
      </w:r>
      <w:r w:rsidR="008818AF" w:rsidRPr="004F2E9C">
        <w:rPr>
          <w:rFonts w:ascii="Arial" w:hAnsi="Arial"/>
          <w:sz w:val="20"/>
          <w:szCs w:val="20"/>
        </w:rPr>
        <w:t>(</w:t>
      </w:r>
      <w:r w:rsidR="008818AF" w:rsidRPr="004F2E9C">
        <w:rPr>
          <w:rFonts w:ascii="Arial" w:hAnsi="Arial"/>
          <w:sz w:val="20"/>
          <w:szCs w:val="20"/>
        </w:rPr>
        <w:sym w:font="Symbol" w:char="F061"/>
      </w:r>
      <w:r w:rsidR="008818AF" w:rsidRPr="004F2E9C">
        <w:rPr>
          <w:rFonts w:ascii="Arial" w:hAnsi="Arial"/>
          <w:sz w:val="20"/>
          <w:szCs w:val="20"/>
        </w:rPr>
        <w:t xml:space="preserve"> – </w:t>
      </w:r>
      <w:r w:rsidR="008818AF" w:rsidRPr="004F2E9C">
        <w:rPr>
          <w:rFonts w:ascii="Arial" w:hAnsi="Arial"/>
          <w:sz w:val="20"/>
          <w:szCs w:val="20"/>
        </w:rPr>
        <w:sym w:font="Symbol" w:char="F061"/>
      </w:r>
      <w:r w:rsidR="008818AF" w:rsidRPr="004F2E9C">
        <w:rPr>
          <w:rFonts w:ascii="Arial" w:hAnsi="Arial"/>
          <w:sz w:val="20"/>
          <w:szCs w:val="20"/>
        </w:rPr>
        <w:t xml:space="preserve">’, </w:t>
      </w:r>
      <w:r w:rsidR="008818AF" w:rsidRPr="004F2E9C">
        <w:rPr>
          <w:rFonts w:ascii="Arial" w:hAnsi="Arial"/>
          <w:sz w:val="20"/>
          <w:szCs w:val="20"/>
        </w:rPr>
        <w:sym w:font="Symbol" w:char="F062"/>
      </w:r>
      <w:proofErr w:type="gramStart"/>
      <w:r w:rsidR="008818AF" w:rsidRPr="004F2E9C">
        <w:rPr>
          <w:rFonts w:ascii="Arial" w:hAnsi="Arial"/>
          <w:sz w:val="20"/>
          <w:szCs w:val="20"/>
        </w:rPr>
        <w:t>’,</w:t>
      </w:r>
      <w:proofErr w:type="gramEnd"/>
      <w:r w:rsidR="008818AF" w:rsidRPr="004F2E9C">
        <w:rPr>
          <w:rFonts w:ascii="Arial" w:hAnsi="Arial"/>
          <w:sz w:val="20"/>
          <w:szCs w:val="20"/>
        </w:rPr>
        <w:t xml:space="preserve"> </w:t>
      </w:r>
      <w:r w:rsidR="008818AF" w:rsidRPr="004F2E9C">
        <w:rPr>
          <w:rFonts w:ascii="Arial" w:hAnsi="Arial"/>
          <w:sz w:val="20"/>
          <w:szCs w:val="20"/>
        </w:rPr>
        <w:sym w:font="Symbol" w:char="F067"/>
      </w:r>
      <w:r w:rsidR="008818AF" w:rsidRPr="004F2E9C">
        <w:rPr>
          <w:rFonts w:ascii="Arial" w:hAnsi="Arial"/>
          <w:sz w:val="20"/>
          <w:szCs w:val="20"/>
        </w:rPr>
        <w:t xml:space="preserve"> – </w:t>
      </w:r>
      <w:r w:rsidR="008818AF" w:rsidRPr="004F2E9C">
        <w:rPr>
          <w:rFonts w:ascii="Arial" w:hAnsi="Arial"/>
          <w:sz w:val="20"/>
          <w:szCs w:val="20"/>
        </w:rPr>
        <w:sym w:font="Symbol" w:char="F067"/>
      </w:r>
      <w:r w:rsidR="008818AF" w:rsidRPr="004F2E9C">
        <w:rPr>
          <w:rFonts w:ascii="Arial" w:hAnsi="Arial"/>
          <w:sz w:val="20"/>
          <w:szCs w:val="20"/>
        </w:rPr>
        <w:t>’)</w:t>
      </w:r>
      <w:r w:rsidR="008818AF" w:rsidRPr="004F2E9C">
        <w:rPr>
          <w:rFonts w:ascii="Arial" w:hAnsi="Arial"/>
          <w:sz w:val="20"/>
          <w:szCs w:val="20"/>
        </w:rPr>
        <w:tab/>
      </w:r>
      <w:r w:rsidR="00662764" w:rsidRPr="004F2E9C">
        <w:rPr>
          <w:rFonts w:ascii="Arial" w:hAnsi="Arial"/>
          <w:sz w:val="20"/>
          <w:szCs w:val="20"/>
        </w:rPr>
        <w:tab/>
      </w:r>
      <w:r w:rsidR="00662764" w:rsidRPr="004F2E9C">
        <w:rPr>
          <w:rFonts w:ascii="Arial" w:hAnsi="Arial"/>
          <w:sz w:val="20"/>
          <w:szCs w:val="20"/>
        </w:rPr>
        <w:tab/>
      </w:r>
      <w:r w:rsidR="008818AF" w:rsidRPr="004F2E9C">
        <w:rPr>
          <w:rFonts w:ascii="Arial" w:hAnsi="Arial"/>
          <w:sz w:val="20"/>
          <w:szCs w:val="20"/>
        </w:rPr>
        <w:t>(b) (</w:t>
      </w:r>
      <w:r w:rsidR="008818AF" w:rsidRPr="004F2E9C">
        <w:rPr>
          <w:rFonts w:ascii="Arial" w:hAnsi="Arial"/>
          <w:sz w:val="20"/>
          <w:szCs w:val="20"/>
        </w:rPr>
        <w:sym w:font="Symbol" w:char="F061"/>
      </w:r>
      <w:r w:rsidR="008818AF" w:rsidRPr="004F2E9C">
        <w:rPr>
          <w:rFonts w:ascii="Arial" w:hAnsi="Arial"/>
          <w:sz w:val="20"/>
          <w:szCs w:val="20"/>
        </w:rPr>
        <w:t xml:space="preserve"> + </w:t>
      </w:r>
      <w:r w:rsidR="008818AF" w:rsidRPr="004F2E9C">
        <w:rPr>
          <w:rFonts w:ascii="Arial" w:hAnsi="Arial"/>
          <w:sz w:val="20"/>
          <w:szCs w:val="20"/>
        </w:rPr>
        <w:sym w:font="Symbol" w:char="F061"/>
      </w:r>
      <w:r w:rsidR="008818AF" w:rsidRPr="004F2E9C">
        <w:rPr>
          <w:rFonts w:ascii="Arial" w:hAnsi="Arial"/>
          <w:sz w:val="20"/>
          <w:szCs w:val="20"/>
        </w:rPr>
        <w:t xml:space="preserve">’, </w:t>
      </w:r>
      <w:r w:rsidR="008818AF" w:rsidRPr="004F2E9C">
        <w:rPr>
          <w:rFonts w:ascii="Arial" w:hAnsi="Arial"/>
          <w:sz w:val="20"/>
          <w:szCs w:val="20"/>
        </w:rPr>
        <w:sym w:font="Symbol" w:char="F062"/>
      </w:r>
      <w:r w:rsidR="008818AF" w:rsidRPr="004F2E9C">
        <w:rPr>
          <w:rFonts w:ascii="Arial" w:hAnsi="Arial"/>
          <w:sz w:val="20"/>
          <w:szCs w:val="20"/>
        </w:rPr>
        <w:t xml:space="preserve"> + </w:t>
      </w:r>
      <w:r w:rsidR="008818AF" w:rsidRPr="004F2E9C">
        <w:rPr>
          <w:rFonts w:ascii="Arial" w:hAnsi="Arial"/>
          <w:sz w:val="20"/>
          <w:szCs w:val="20"/>
        </w:rPr>
        <w:sym w:font="Symbol" w:char="F062"/>
      </w:r>
      <w:r w:rsidR="008818AF" w:rsidRPr="004F2E9C">
        <w:rPr>
          <w:rFonts w:ascii="Arial" w:hAnsi="Arial"/>
          <w:sz w:val="20"/>
          <w:szCs w:val="20"/>
        </w:rPr>
        <w:t xml:space="preserve">’, </w:t>
      </w:r>
      <w:r w:rsidR="008818AF" w:rsidRPr="004F2E9C">
        <w:rPr>
          <w:rFonts w:ascii="Arial" w:hAnsi="Arial"/>
          <w:sz w:val="20"/>
          <w:szCs w:val="20"/>
        </w:rPr>
        <w:sym w:font="Symbol" w:char="F067"/>
      </w:r>
      <w:r w:rsidR="008818AF" w:rsidRPr="004F2E9C">
        <w:rPr>
          <w:rFonts w:ascii="Arial" w:hAnsi="Arial"/>
          <w:sz w:val="20"/>
          <w:szCs w:val="20"/>
        </w:rPr>
        <w:t xml:space="preserve"> + </w:t>
      </w:r>
      <w:r w:rsidR="008818AF" w:rsidRPr="004F2E9C">
        <w:rPr>
          <w:rFonts w:ascii="Arial" w:hAnsi="Arial"/>
          <w:sz w:val="20"/>
          <w:szCs w:val="20"/>
        </w:rPr>
        <w:sym w:font="Symbol" w:char="F067"/>
      </w:r>
      <w:r w:rsidR="008818AF" w:rsidRPr="004F2E9C">
        <w:rPr>
          <w:rFonts w:ascii="Arial" w:hAnsi="Arial"/>
          <w:sz w:val="20"/>
          <w:szCs w:val="20"/>
        </w:rPr>
        <w:t>’)</w:t>
      </w:r>
      <w:r w:rsidR="008818AF" w:rsidRPr="004F2E9C">
        <w:rPr>
          <w:rFonts w:ascii="Arial" w:hAnsi="Arial"/>
          <w:sz w:val="20"/>
          <w:szCs w:val="20"/>
        </w:rPr>
        <w:tab/>
      </w:r>
    </w:p>
    <w:p w:rsidR="00662764" w:rsidRPr="004F2E9C" w:rsidRDefault="008818AF" w:rsidP="00662764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 xml:space="preserve">(c) </w:t>
      </w:r>
      <w:r w:rsidR="00D55D07" w:rsidRPr="004F2E9C">
        <w:rPr>
          <w:rFonts w:ascii="Arial" w:hAnsi="Arial"/>
          <w:sz w:val="20"/>
          <w:szCs w:val="20"/>
        </w:rPr>
        <w:t>(</w:t>
      </w:r>
      <w:r w:rsidR="00D55D07" w:rsidRPr="004F2E9C">
        <w:rPr>
          <w:rFonts w:ascii="Arial" w:hAnsi="Arial"/>
          <w:sz w:val="20"/>
          <w:szCs w:val="20"/>
        </w:rPr>
        <w:sym w:font="Symbol" w:char="F061"/>
      </w:r>
      <w:r w:rsidR="00D55D07" w:rsidRPr="004F2E9C">
        <w:rPr>
          <w:rFonts w:ascii="Arial" w:hAnsi="Arial"/>
          <w:sz w:val="20"/>
          <w:szCs w:val="20"/>
        </w:rPr>
        <w:sym w:font="Symbol" w:char="F061"/>
      </w:r>
      <w:r w:rsidR="00D55D07" w:rsidRPr="004F2E9C">
        <w:rPr>
          <w:rFonts w:ascii="Arial" w:hAnsi="Arial"/>
          <w:sz w:val="20"/>
          <w:szCs w:val="20"/>
        </w:rPr>
        <w:t xml:space="preserve">’, </w:t>
      </w:r>
      <w:r w:rsidR="00D55D07" w:rsidRPr="004F2E9C">
        <w:rPr>
          <w:rFonts w:ascii="Arial" w:hAnsi="Arial"/>
          <w:sz w:val="20"/>
          <w:szCs w:val="20"/>
        </w:rPr>
        <w:sym w:font="Symbol" w:char="F062"/>
      </w:r>
      <w:r w:rsidR="00D55D07" w:rsidRPr="004F2E9C">
        <w:rPr>
          <w:rFonts w:ascii="Arial" w:hAnsi="Arial"/>
          <w:sz w:val="20"/>
          <w:szCs w:val="20"/>
        </w:rPr>
        <w:sym w:font="Symbol" w:char="F062"/>
      </w:r>
      <w:proofErr w:type="gramStart"/>
      <w:r w:rsidR="00D55D07" w:rsidRPr="004F2E9C">
        <w:rPr>
          <w:rFonts w:ascii="Arial" w:hAnsi="Arial"/>
          <w:sz w:val="20"/>
          <w:szCs w:val="20"/>
        </w:rPr>
        <w:t>’,</w:t>
      </w:r>
      <w:proofErr w:type="gramEnd"/>
      <w:r w:rsidR="00D55D07" w:rsidRPr="004F2E9C">
        <w:rPr>
          <w:rFonts w:ascii="Arial" w:hAnsi="Arial"/>
          <w:sz w:val="20"/>
          <w:szCs w:val="20"/>
        </w:rPr>
        <w:t xml:space="preserve"> </w:t>
      </w:r>
      <w:r w:rsidR="00D55D07" w:rsidRPr="004F2E9C">
        <w:rPr>
          <w:rFonts w:ascii="Arial" w:hAnsi="Arial"/>
          <w:sz w:val="20"/>
          <w:szCs w:val="20"/>
        </w:rPr>
        <w:sym w:font="Symbol" w:char="F067"/>
      </w:r>
      <w:r w:rsidR="00D55D07" w:rsidRPr="004F2E9C">
        <w:rPr>
          <w:rFonts w:ascii="Arial" w:hAnsi="Arial"/>
          <w:sz w:val="20"/>
          <w:szCs w:val="20"/>
        </w:rPr>
        <w:sym w:font="Symbol" w:char="F067"/>
      </w:r>
      <w:r w:rsidR="00D55D07" w:rsidRPr="004F2E9C">
        <w:rPr>
          <w:rFonts w:ascii="Arial" w:hAnsi="Arial"/>
          <w:sz w:val="20"/>
          <w:szCs w:val="20"/>
        </w:rPr>
        <w:t>’)</w:t>
      </w:r>
      <w:r w:rsidR="00662764" w:rsidRPr="004F2E9C">
        <w:rPr>
          <w:rFonts w:ascii="Arial" w:hAnsi="Arial"/>
          <w:sz w:val="20"/>
          <w:szCs w:val="20"/>
        </w:rPr>
        <w:tab/>
      </w:r>
      <w:r w:rsidR="00662764" w:rsidRPr="004F2E9C">
        <w:rPr>
          <w:rFonts w:ascii="Arial" w:hAnsi="Arial"/>
          <w:sz w:val="20"/>
          <w:szCs w:val="20"/>
        </w:rPr>
        <w:tab/>
      </w:r>
      <w:r w:rsidR="00D55D07" w:rsidRPr="004F2E9C">
        <w:rPr>
          <w:rFonts w:ascii="Arial" w:hAnsi="Arial"/>
          <w:sz w:val="20"/>
          <w:szCs w:val="20"/>
        </w:rPr>
        <w:tab/>
        <w:t xml:space="preserve">(d) </w:t>
      </w:r>
      <w:r w:rsidR="00662764" w:rsidRPr="004F2E9C">
        <w:rPr>
          <w:rFonts w:ascii="Arial" w:hAnsi="Arial"/>
          <w:sz w:val="20"/>
          <w:szCs w:val="20"/>
        </w:rPr>
        <w:t>none of these because they are nonintersecting</w:t>
      </w:r>
      <w:r w:rsidRPr="004F2E9C">
        <w:rPr>
          <w:rFonts w:ascii="Arial" w:hAnsi="Arial"/>
          <w:sz w:val="20"/>
          <w:szCs w:val="20"/>
        </w:rPr>
        <w:tab/>
      </w:r>
    </w:p>
    <w:p w:rsidR="00AA19B0" w:rsidRPr="004F2E9C" w:rsidRDefault="00AA19B0" w:rsidP="002A367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0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Pr="004F2E9C">
        <w:rPr>
          <w:rFonts w:ascii="Arial" w:hAnsi="Arial" w:cs="Arial"/>
          <w:color w:val="000000"/>
          <w:sz w:val="20"/>
          <w:szCs w:val="20"/>
        </w:rPr>
        <w:tab/>
        <w:t>The equation of the straight line passing through the origin and perpendicular to the lines</w:t>
      </w:r>
      <w:r w:rsidRPr="004F2E9C">
        <w:rPr>
          <w:rFonts w:ascii="Arial" w:hAnsi="Arial"/>
          <w:position w:val="-22"/>
          <w:sz w:val="20"/>
          <w:szCs w:val="20"/>
        </w:rPr>
        <w:object w:dxaOrig="1500" w:dyaOrig="560">
          <v:shape id="_x0000_i1060" type="#_x0000_t75" style="width:75pt;height:27.75pt" o:ole="">
            <v:imagedata r:id="rId78" o:title=""/>
          </v:shape>
          <o:OLEObject Type="Embed" ProgID="Equation.DSMT4" ShapeID="_x0000_i1060" DrawAspect="Content" ObjectID="_1411234862" r:id="rId79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nd</w:t>
      </w:r>
      <w:r w:rsidRPr="004F2E9C">
        <w:rPr>
          <w:rFonts w:ascii="Arial" w:hAnsi="Arial"/>
          <w:position w:val="-22"/>
          <w:sz w:val="20"/>
          <w:szCs w:val="20"/>
        </w:rPr>
        <w:object w:dxaOrig="1560" w:dyaOrig="560">
          <v:shape id="_x0000_i1061" type="#_x0000_t75" style="width:78pt;height:27.75pt" o:ole="">
            <v:imagedata r:id="rId80" o:title=""/>
          </v:shape>
          <o:OLEObject Type="Embed" ProgID="Equation.DSMT4" ShapeID="_x0000_i1061" DrawAspect="Content" ObjectID="_1411234863" r:id="rId81"/>
        </w:object>
      </w:r>
      <w:r w:rsidRPr="004F2E9C">
        <w:rPr>
          <w:rFonts w:ascii="Arial" w:hAnsi="Arial" w:cs="Arial"/>
          <w:color w:val="000000"/>
          <w:sz w:val="20"/>
          <w:szCs w:val="20"/>
        </w:rPr>
        <w:t>has the</w:t>
      </w:r>
      <w:r w:rsidR="002A367E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Pr="004F2E9C">
        <w:rPr>
          <w:rFonts w:ascii="Arial" w:hAnsi="Arial" w:cs="Arial"/>
          <w:color w:val="000000"/>
          <w:sz w:val="20"/>
          <w:szCs w:val="20"/>
        </w:rPr>
        <w:t>equation</w:t>
      </w:r>
    </w:p>
    <w:p w:rsidR="00AA19B0" w:rsidRPr="004F2E9C" w:rsidRDefault="00AA19B0" w:rsidP="002A367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lastRenderedPageBreak/>
        <w:t xml:space="preserve">(a) 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x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= y = z </w:t>
      </w:r>
      <w:r w:rsidR="002A367E" w:rsidRPr="004F2E9C">
        <w:rPr>
          <w:rFonts w:ascii="Arial" w:hAnsi="Arial" w:cs="Arial"/>
          <w:color w:val="000000"/>
          <w:sz w:val="20"/>
          <w:szCs w:val="20"/>
        </w:rPr>
        <w:tab/>
      </w:r>
      <w:r w:rsidR="002A367E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</w:t>
      </w:r>
      <w:r w:rsidR="002A367E" w:rsidRPr="004F2E9C">
        <w:rPr>
          <w:rFonts w:ascii="Arial" w:hAnsi="Arial"/>
          <w:sz w:val="20"/>
          <w:szCs w:val="20"/>
        </w:rPr>
        <w:t xml:space="preserve"> </w:t>
      </w:r>
      <w:r w:rsidR="002A367E" w:rsidRPr="004F2E9C">
        <w:rPr>
          <w:rFonts w:ascii="Arial" w:hAnsi="Arial"/>
          <w:position w:val="-22"/>
          <w:sz w:val="20"/>
          <w:szCs w:val="20"/>
        </w:rPr>
        <w:object w:dxaOrig="940" w:dyaOrig="560">
          <v:shape id="_x0000_i1062" type="#_x0000_t75" style="width:47.25pt;height:27.75pt" o:ole="">
            <v:imagedata r:id="rId82" o:title=""/>
          </v:shape>
          <o:OLEObject Type="Embed" ProgID="Equation.DSMT4" ShapeID="_x0000_i1062" DrawAspect="Content" ObjectID="_1411234864" r:id="rId83"/>
        </w:object>
      </w:r>
      <w:r w:rsidR="002A367E" w:rsidRPr="004F2E9C">
        <w:rPr>
          <w:rFonts w:ascii="Arial" w:hAnsi="Arial"/>
          <w:sz w:val="20"/>
          <w:szCs w:val="20"/>
        </w:rPr>
        <w:tab/>
      </w:r>
      <w:r w:rsidR="002A367E" w:rsidRPr="004F2E9C">
        <w:rPr>
          <w:rFonts w:ascii="Arial" w:hAnsi="Arial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c)</w:t>
      </w:r>
      <w:r w:rsidR="002A367E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2A367E" w:rsidRPr="004F2E9C">
        <w:rPr>
          <w:rFonts w:ascii="Arial" w:hAnsi="Arial"/>
          <w:position w:val="-22"/>
          <w:sz w:val="20"/>
          <w:szCs w:val="20"/>
        </w:rPr>
        <w:object w:dxaOrig="940" w:dyaOrig="560">
          <v:shape id="_x0000_i1063" type="#_x0000_t75" style="width:47.25pt;height:27.75pt" o:ole="">
            <v:imagedata r:id="rId84" o:title=""/>
          </v:shape>
          <o:OLEObject Type="Embed" ProgID="Equation.DSMT4" ShapeID="_x0000_i1063" DrawAspect="Content" ObjectID="_1411234865" r:id="rId85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2A367E" w:rsidRPr="004F2E9C">
        <w:rPr>
          <w:rFonts w:ascii="Arial" w:hAnsi="Arial" w:cs="Arial"/>
          <w:color w:val="000000"/>
          <w:sz w:val="20"/>
          <w:szCs w:val="20"/>
        </w:rPr>
        <w:tab/>
      </w:r>
      <w:r w:rsidR="002A367E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A19B0" w:rsidRPr="004F2E9C" w:rsidRDefault="00AA19B0" w:rsidP="00AA19B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2A367E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shortest distance between the line</w:t>
      </w:r>
      <w:r w:rsidR="00587589" w:rsidRPr="004F2E9C">
        <w:rPr>
          <w:rFonts w:ascii="Arial" w:hAnsi="Arial"/>
          <w:position w:val="-22"/>
          <w:sz w:val="20"/>
          <w:szCs w:val="20"/>
        </w:rPr>
        <w:object w:dxaOrig="1359" w:dyaOrig="560">
          <v:shape id="_x0000_i1064" type="#_x0000_t75" style="width:68.25pt;height:27.75pt" o:ole="">
            <v:imagedata r:id="rId86" o:title=""/>
          </v:shape>
          <o:OLEObject Type="Embed" ProgID="Equation.DSMT4" ShapeID="_x0000_i1064" DrawAspect="Content" ObjectID="_1411234866" r:id="rId87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nd the y-axis is</w:t>
      </w:r>
    </w:p>
    <w:p w:rsidR="00AA19B0" w:rsidRPr="004F2E9C" w:rsidRDefault="00AA19B0" w:rsidP="0058758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) </w:t>
      </w:r>
      <w:r w:rsidR="00587589" w:rsidRPr="004F2E9C">
        <w:rPr>
          <w:rFonts w:ascii="Arial" w:hAnsi="Arial"/>
          <w:position w:val="-22"/>
          <w:sz w:val="20"/>
          <w:szCs w:val="20"/>
        </w:rPr>
        <w:object w:dxaOrig="220" w:dyaOrig="560">
          <v:shape id="_x0000_i1065" type="#_x0000_t75" style="width:11.25pt;height:27.75pt" o:ole="">
            <v:imagedata r:id="rId88" o:title=""/>
          </v:shape>
          <o:OLEObject Type="Embed" ProgID="Equation.DSMT4" ShapeID="_x0000_i1065" DrawAspect="Content" ObjectID="_1411234867" r:id="rId89"/>
        </w:object>
      </w:r>
      <w:r w:rsidR="00587589" w:rsidRPr="004F2E9C">
        <w:rPr>
          <w:rFonts w:ascii="Arial" w:hAnsi="Arial"/>
          <w:sz w:val="20"/>
          <w:szCs w:val="20"/>
        </w:rPr>
        <w:tab/>
      </w:r>
      <w:r w:rsidR="00587589" w:rsidRPr="004F2E9C">
        <w:rPr>
          <w:rFonts w:ascii="Arial" w:hAnsi="Arial"/>
          <w:sz w:val="20"/>
          <w:szCs w:val="20"/>
        </w:rPr>
        <w:tab/>
      </w:r>
      <w:r w:rsidR="00587589" w:rsidRPr="004F2E9C">
        <w:rPr>
          <w:rFonts w:ascii="Arial" w:hAnsi="Arial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 1</w:t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="0058758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</w:t>
      </w:r>
      <w:r w:rsidR="00587589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C84657" w:rsidRPr="004F2E9C">
        <w:rPr>
          <w:rFonts w:ascii="Arial" w:hAnsi="Arial"/>
          <w:position w:val="-22"/>
          <w:sz w:val="20"/>
          <w:szCs w:val="20"/>
        </w:rPr>
        <w:object w:dxaOrig="320" w:dyaOrig="560">
          <v:shape id="_x0000_i1066" type="#_x0000_t75" style="width:15.75pt;height:27.75pt" o:ole="">
            <v:imagedata r:id="rId90" o:title=""/>
          </v:shape>
          <o:OLEObject Type="Embed" ProgID="Equation.DSMT4" ShapeID="_x0000_i1066" DrawAspect="Content" ObjectID="_1411234868" r:id="rId91"/>
        </w:object>
      </w:r>
    </w:p>
    <w:p w:rsidR="00AA19B0" w:rsidRPr="004F2E9C" w:rsidRDefault="00AA19B0" w:rsidP="00C8465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C84657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equations of the line of shortest distance between the lines</w:t>
      </w:r>
      <w:r w:rsidR="00C84657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C84657" w:rsidRPr="004F2E9C">
        <w:rPr>
          <w:rFonts w:ascii="Arial" w:hAnsi="Arial"/>
          <w:position w:val="-22"/>
          <w:sz w:val="20"/>
          <w:szCs w:val="20"/>
        </w:rPr>
        <w:object w:dxaOrig="1180" w:dyaOrig="560">
          <v:shape id="_x0000_i1067" type="#_x0000_t75" style="width:59.25pt;height:27.75pt" o:ole="">
            <v:imagedata r:id="rId92" o:title=""/>
          </v:shape>
          <o:OLEObject Type="Embed" ProgID="Equation.DSMT4" ShapeID="_x0000_i1067" DrawAspect="Content" ObjectID="_1411234869" r:id="rId93"/>
        </w:object>
      </w:r>
      <w:r w:rsidR="00C84657" w:rsidRPr="004F2E9C">
        <w:rPr>
          <w:rFonts w:ascii="Arial" w:hAnsi="Arial"/>
          <w:sz w:val="20"/>
          <w:szCs w:val="20"/>
        </w:rPr>
        <w:t>and</w:t>
      </w:r>
      <w:r w:rsidR="00C84657" w:rsidRPr="004F2E9C">
        <w:rPr>
          <w:rFonts w:ascii="Arial" w:hAnsi="Arial"/>
          <w:position w:val="-22"/>
          <w:sz w:val="20"/>
          <w:szCs w:val="20"/>
        </w:rPr>
        <w:object w:dxaOrig="1540" w:dyaOrig="560">
          <v:shape id="_x0000_i1068" type="#_x0000_t75" style="width:77.25pt;height:27.75pt" o:ole="">
            <v:imagedata r:id="rId94" o:title=""/>
          </v:shape>
          <o:OLEObject Type="Embed" ProgID="Equation.DSMT4" ShapeID="_x0000_i1068" DrawAspect="Content" ObjectID="_1411234870" r:id="rId95"/>
        </w:object>
      </w:r>
      <w:r w:rsidR="00C84657" w:rsidRPr="004F2E9C">
        <w:rPr>
          <w:rFonts w:ascii="Arial" w:hAnsi="Arial"/>
          <w:sz w:val="20"/>
          <w:szCs w:val="20"/>
        </w:rPr>
        <w:t>are</w:t>
      </w:r>
    </w:p>
    <w:p w:rsidR="00AA19B0" w:rsidRPr="004F2E9C" w:rsidRDefault="00C84657" w:rsidP="007A762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2945FD" w:rsidRPr="004F2E9C">
        <w:rPr>
          <w:rFonts w:ascii="Arial" w:hAnsi="Arial"/>
          <w:position w:val="-22"/>
          <w:sz w:val="20"/>
          <w:szCs w:val="20"/>
        </w:rPr>
        <w:object w:dxaOrig="1840" w:dyaOrig="560">
          <v:shape id="_x0000_i1069" type="#_x0000_t75" style="width:92.25pt;height:27.75pt" o:ole="">
            <v:imagedata r:id="rId96" o:title=""/>
          </v:shape>
          <o:OLEObject Type="Embed" ProgID="Equation.DSMT4" ShapeID="_x0000_i1069" DrawAspect="Content" ObjectID="_1411234871" r:id="rId97"/>
        </w:object>
      </w:r>
      <w:r w:rsidR="002945FD" w:rsidRPr="004F2E9C">
        <w:rPr>
          <w:rFonts w:ascii="Arial" w:hAnsi="Arial"/>
          <w:sz w:val="20"/>
          <w:szCs w:val="20"/>
        </w:rPr>
        <w:tab/>
      </w:r>
      <w:proofErr w:type="gramStart"/>
      <w:r w:rsidR="002945FD" w:rsidRPr="004F2E9C">
        <w:rPr>
          <w:rFonts w:ascii="Arial" w:hAnsi="Arial"/>
          <w:sz w:val="20"/>
          <w:szCs w:val="20"/>
        </w:rPr>
        <w:t xml:space="preserve">(b) </w:t>
      </w:r>
      <w:r w:rsidR="00F50BE0" w:rsidRPr="004F2E9C">
        <w:rPr>
          <w:rFonts w:ascii="Arial" w:hAnsi="Arial"/>
          <w:position w:val="-22"/>
          <w:sz w:val="20"/>
          <w:szCs w:val="20"/>
        </w:rPr>
        <w:object w:dxaOrig="1540" w:dyaOrig="560">
          <v:shape id="_x0000_i1070" type="#_x0000_t75" style="width:77.25pt;height:27.75pt" o:ole="">
            <v:imagedata r:id="rId98" o:title=""/>
          </v:shape>
          <o:OLEObject Type="Embed" ProgID="Equation.DSMT4" ShapeID="_x0000_i1070" DrawAspect="Content" ObjectID="_1411234872" r:id="rId99"/>
        </w:object>
      </w:r>
      <w:r w:rsidR="00F50BE0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F50BE0" w:rsidRPr="004F2E9C">
        <w:rPr>
          <w:rFonts w:ascii="Arial" w:hAnsi="Arial"/>
          <w:sz w:val="20"/>
          <w:szCs w:val="20"/>
        </w:rPr>
        <w:t xml:space="preserve"> </w:t>
      </w:r>
      <w:r w:rsidR="007A7627" w:rsidRPr="004F2E9C">
        <w:rPr>
          <w:rFonts w:ascii="Arial" w:hAnsi="Arial"/>
          <w:position w:val="-22"/>
          <w:sz w:val="20"/>
          <w:szCs w:val="20"/>
        </w:rPr>
        <w:object w:dxaOrig="1240" w:dyaOrig="560">
          <v:shape id="_x0000_i1071" type="#_x0000_t75" style="width:62.25pt;height:27.75pt" o:ole="">
            <v:imagedata r:id="rId100" o:title=""/>
          </v:shape>
          <o:OLEObject Type="Embed" ProgID="Equation.DSMT4" ShapeID="_x0000_i1071" DrawAspect="Content" ObjectID="_1411234873" r:id="rId101"/>
        </w:object>
      </w:r>
      <w:r w:rsidR="007A7627" w:rsidRPr="004F2E9C">
        <w:rPr>
          <w:rFonts w:ascii="Arial" w:hAnsi="Arial"/>
          <w:sz w:val="20"/>
          <w:szCs w:val="20"/>
        </w:rPr>
        <w:tab/>
        <w:t xml:space="preserve">(d) none of these </w:t>
      </w:r>
      <w:r w:rsidR="007A7627" w:rsidRPr="004F2E9C">
        <w:rPr>
          <w:rFonts w:ascii="Arial" w:hAnsi="Arial"/>
          <w:sz w:val="20"/>
          <w:szCs w:val="20"/>
        </w:rPr>
        <w:tab/>
      </w:r>
    </w:p>
    <w:p w:rsidR="00AA19B0" w:rsidRPr="004F2E9C" w:rsidRDefault="00AA19B0" w:rsidP="00846C1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7A7627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projection of the line segment joining the point (6,-2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>) and the origin on the line</w:t>
      </w:r>
      <w:r w:rsidR="00846C12" w:rsidRPr="004F2E9C">
        <w:rPr>
          <w:rFonts w:ascii="Arial" w:hAnsi="Arial"/>
          <w:position w:val="-22"/>
          <w:sz w:val="20"/>
          <w:szCs w:val="20"/>
        </w:rPr>
        <w:object w:dxaOrig="1760" w:dyaOrig="560">
          <v:shape id="_x0000_i1072" type="#_x0000_t75" style="width:87.75pt;height:27.75pt" o:ole="">
            <v:imagedata r:id="rId102" o:title=""/>
          </v:shape>
          <o:OLEObject Type="Embed" ProgID="Equation.DSMT4" ShapeID="_x0000_i1072" DrawAspect="Content" ObjectID="_1411234874" r:id="rId103"/>
        </w:object>
      </w:r>
      <w:r w:rsidRPr="004F2E9C">
        <w:rPr>
          <w:rFonts w:ascii="Arial" w:hAnsi="Arial" w:cs="Arial"/>
          <w:color w:val="000000"/>
          <w:sz w:val="20"/>
          <w:szCs w:val="20"/>
        </w:rPr>
        <w:t>is</w:t>
      </w:r>
    </w:p>
    <w:p w:rsidR="00AA19B0" w:rsidRPr="004F2E9C" w:rsidRDefault="00AA19B0" w:rsidP="00846C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 xml:space="preserve">(a) 30 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 6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5 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A19B0" w:rsidRPr="004F2E9C" w:rsidRDefault="00AA19B0" w:rsidP="00846C1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If A = (p, q, r) and B = (p', q', r') are two points on the line Ax = uy = vz such that OA = a, OB = b then pp' + qq' + rr' is equal to</w:t>
      </w:r>
    </w:p>
    <w:p w:rsidR="00490385" w:rsidRPr="004F2E9C" w:rsidRDefault="00AA19B0" w:rsidP="00846C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+ b 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 ab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c)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846C12" w:rsidRPr="004F2E9C">
        <w:rPr>
          <w:rFonts w:ascii="Arial" w:hAnsi="Arial"/>
          <w:position w:val="-6"/>
          <w:sz w:val="20"/>
          <w:szCs w:val="20"/>
        </w:rPr>
        <w:object w:dxaOrig="820" w:dyaOrig="340">
          <v:shape id="_x0000_i1073" type="#_x0000_t75" style="width:41.25pt;height:17.25pt" o:ole="">
            <v:imagedata r:id="rId104" o:title=""/>
          </v:shape>
          <o:OLEObject Type="Embed" ProgID="Equation.DSMT4" ShapeID="_x0000_i1073" DrawAspect="Content" ObjectID="_1411234875" r:id="rId105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="00846C12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B472AA" w:rsidRPr="004F2E9C" w:rsidRDefault="002A6942" w:rsidP="00B472A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5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Pr="004F2E9C">
        <w:rPr>
          <w:rFonts w:ascii="Arial" w:hAnsi="Arial" w:cs="Arial"/>
          <w:color w:val="000000"/>
          <w:sz w:val="20"/>
          <w:szCs w:val="20"/>
        </w:rPr>
        <w:tab/>
        <w:t>The number of real values of k for which the lines</w:t>
      </w:r>
      <w:r w:rsidR="00B472AA" w:rsidRPr="004F2E9C">
        <w:rPr>
          <w:rFonts w:ascii="Arial" w:hAnsi="Arial"/>
          <w:position w:val="-20"/>
          <w:sz w:val="20"/>
          <w:szCs w:val="20"/>
        </w:rPr>
        <w:object w:dxaOrig="1740" w:dyaOrig="540">
          <v:shape id="_x0000_i1074" type="#_x0000_t75" style="width:87pt;height:27pt" o:ole="">
            <v:imagedata r:id="rId106" o:title=""/>
          </v:shape>
          <o:OLEObject Type="Embed" ProgID="Equation.DSMT4" ShapeID="_x0000_i1074" DrawAspect="Content" ObjectID="_1411234876" r:id="rId107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nd</w:t>
      </w:r>
      <w:r w:rsidR="00B472AA" w:rsidRPr="004F2E9C">
        <w:rPr>
          <w:rFonts w:ascii="Arial" w:hAnsi="Arial"/>
          <w:position w:val="-20"/>
          <w:sz w:val="20"/>
          <w:szCs w:val="20"/>
        </w:rPr>
        <w:object w:dxaOrig="1780" w:dyaOrig="540">
          <v:shape id="_x0000_i1075" type="#_x0000_t75" style="width:89.25pt;height:27pt" o:ole="">
            <v:imagedata r:id="rId108" o:title=""/>
          </v:shape>
          <o:OLEObject Type="Embed" ProgID="Equation.DSMT4" ShapeID="_x0000_i1075" DrawAspect="Content" ObjectID="_1411234877" r:id="rId109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are intersecting, is </w:t>
      </w:r>
    </w:p>
    <w:p w:rsidR="002A6942" w:rsidRPr="004F2E9C" w:rsidRDefault="002A6942" w:rsidP="00B472AA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b) 2 </w:t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infinite</w: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B472A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distance between the lines</w:t>
      </w:r>
      <w:r w:rsidR="006A4278" w:rsidRPr="004F2E9C">
        <w:rPr>
          <w:rFonts w:ascii="Arial" w:hAnsi="Arial"/>
          <w:position w:val="-22"/>
          <w:sz w:val="20"/>
          <w:szCs w:val="20"/>
        </w:rPr>
        <w:object w:dxaOrig="1520" w:dyaOrig="560">
          <v:shape id="_x0000_i1076" type="#_x0000_t75" style="width:75.75pt;height:27.75pt" o:ole="">
            <v:imagedata r:id="rId110" o:title=""/>
          </v:shape>
          <o:OLEObject Type="Embed" ProgID="Equation.DSMT4" ShapeID="_x0000_i1076" DrawAspect="Content" ObjectID="_1411234878" r:id="rId111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nd</w:t>
      </w:r>
      <w:r w:rsidR="006A4278" w:rsidRPr="004F2E9C">
        <w:rPr>
          <w:rFonts w:ascii="Arial" w:hAnsi="Arial"/>
          <w:position w:val="-22"/>
          <w:sz w:val="20"/>
          <w:szCs w:val="20"/>
        </w:rPr>
        <w:object w:dxaOrig="1540" w:dyaOrig="560">
          <v:shape id="_x0000_i1077" type="#_x0000_t75" style="width:77.25pt;height:27.75pt" o:ole="">
            <v:imagedata r:id="rId112" o:title=""/>
          </v:shape>
          <o:OLEObject Type="Embed" ProgID="Equation.DSMT4" ShapeID="_x0000_i1077" DrawAspect="Content" ObjectID="_1411234879" r:id="rId113"/>
        </w:object>
      </w:r>
      <w:r w:rsidRPr="004F2E9C">
        <w:rPr>
          <w:rFonts w:ascii="Arial" w:hAnsi="Arial" w:cs="Arial"/>
          <w:color w:val="000000"/>
          <w:sz w:val="20"/>
          <w:szCs w:val="20"/>
        </w:rPr>
        <w:t>is</w:t>
      </w:r>
    </w:p>
    <w:p w:rsidR="00D361D4" w:rsidRPr="004F2E9C" w:rsidRDefault="006A4278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D361D4" w:rsidRPr="004F2E9C">
        <w:rPr>
          <w:rFonts w:ascii="Arial" w:hAnsi="Arial"/>
          <w:position w:val="-22"/>
          <w:sz w:val="20"/>
          <w:szCs w:val="20"/>
        </w:rPr>
        <w:object w:dxaOrig="600" w:dyaOrig="600">
          <v:shape id="_x0000_i1078" type="#_x0000_t75" style="width:30pt;height:30pt" o:ole="">
            <v:imagedata r:id="rId114" o:title=""/>
          </v:shape>
          <o:OLEObject Type="Embed" ProgID="Equation.DSMT4" ShapeID="_x0000_i1078" DrawAspect="Content" ObjectID="_1411234880" r:id="rId115"/>
        </w:object>
      </w:r>
      <w:r w:rsidR="00D361D4" w:rsidRPr="004F2E9C">
        <w:rPr>
          <w:rFonts w:ascii="Arial" w:hAnsi="Arial"/>
          <w:sz w:val="20"/>
          <w:szCs w:val="20"/>
        </w:rPr>
        <w:tab/>
      </w:r>
      <w:r w:rsidR="00D361D4" w:rsidRPr="004F2E9C">
        <w:rPr>
          <w:rFonts w:ascii="Arial" w:hAnsi="Arial"/>
          <w:sz w:val="20"/>
          <w:szCs w:val="20"/>
        </w:rPr>
        <w:tab/>
      </w:r>
      <w:proofErr w:type="gramStart"/>
      <w:r w:rsidR="00D361D4" w:rsidRPr="004F2E9C">
        <w:rPr>
          <w:rFonts w:ascii="Arial" w:hAnsi="Arial"/>
          <w:sz w:val="20"/>
          <w:szCs w:val="20"/>
        </w:rPr>
        <w:t xml:space="preserve">(b) </w:t>
      </w:r>
      <w:r w:rsidR="00D361D4" w:rsidRPr="004F2E9C">
        <w:rPr>
          <w:rFonts w:ascii="Arial" w:hAnsi="Arial"/>
          <w:position w:val="-22"/>
          <w:sz w:val="20"/>
          <w:szCs w:val="20"/>
        </w:rPr>
        <w:object w:dxaOrig="480" w:dyaOrig="600">
          <v:shape id="_x0000_i1079" type="#_x0000_t75" style="width:24pt;height:30pt" o:ole="">
            <v:imagedata r:id="rId116" o:title=""/>
          </v:shape>
          <o:OLEObject Type="Embed" ProgID="Equation.DSMT4" ShapeID="_x0000_i1079" DrawAspect="Content" ObjectID="_1411234881" r:id="rId117"/>
        </w:object>
      </w:r>
      <w:r w:rsidR="00D361D4" w:rsidRPr="004F2E9C">
        <w:rPr>
          <w:rFonts w:ascii="Arial" w:hAnsi="Arial"/>
          <w:sz w:val="20"/>
          <w:szCs w:val="20"/>
        </w:rPr>
        <w:tab/>
      </w:r>
      <w:r w:rsidR="00D361D4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D361D4" w:rsidRPr="004F2E9C">
        <w:rPr>
          <w:rFonts w:ascii="Arial" w:hAnsi="Arial"/>
          <w:sz w:val="20"/>
          <w:szCs w:val="20"/>
        </w:rPr>
        <w:t xml:space="preserve"> </w:t>
      </w:r>
      <w:r w:rsidR="00D361D4" w:rsidRPr="004F2E9C">
        <w:rPr>
          <w:rFonts w:ascii="Arial" w:hAnsi="Arial"/>
          <w:position w:val="-20"/>
          <w:sz w:val="20"/>
          <w:szCs w:val="20"/>
        </w:rPr>
        <w:object w:dxaOrig="600" w:dyaOrig="580">
          <v:shape id="_x0000_i1080" type="#_x0000_t75" style="width:30pt;height:29.25pt" o:ole="">
            <v:imagedata r:id="rId118" o:title=""/>
          </v:shape>
          <o:OLEObject Type="Embed" ProgID="Equation.DSMT4" ShapeID="_x0000_i1080" DrawAspect="Content" ObjectID="_1411234882" r:id="rId119"/>
        </w:object>
      </w:r>
      <w:r w:rsidR="00D361D4" w:rsidRPr="004F2E9C">
        <w:rPr>
          <w:rFonts w:ascii="Arial" w:hAnsi="Arial"/>
          <w:sz w:val="20"/>
          <w:szCs w:val="20"/>
        </w:rPr>
        <w:tab/>
      </w:r>
      <w:r w:rsidR="00D361D4" w:rsidRPr="004F2E9C">
        <w:rPr>
          <w:rFonts w:ascii="Arial" w:hAnsi="Arial"/>
          <w:sz w:val="20"/>
          <w:szCs w:val="20"/>
        </w:rPr>
        <w:tab/>
        <w:t xml:space="preserve">(d) none of these </w:t>
      </w:r>
    </w:p>
    <w:p w:rsidR="002A6942" w:rsidRPr="004F2E9C" w:rsidRDefault="002A6942" w:rsidP="00D361D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7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D361D4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The point 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>3, -2, 4) is shifted parallel to the line</w:t>
      </w:r>
      <w:r w:rsidR="000E2067" w:rsidRPr="004F2E9C">
        <w:rPr>
          <w:rFonts w:ascii="Arial" w:hAnsi="Arial"/>
          <w:position w:val="-24"/>
          <w:sz w:val="20"/>
          <w:szCs w:val="20"/>
        </w:rPr>
        <w:object w:dxaOrig="1600" w:dyaOrig="580">
          <v:shape id="_x0000_i1081" type="#_x0000_t75" style="width:80.25pt;height:29.25pt" o:ole="">
            <v:imagedata r:id="rId120" o:title=""/>
          </v:shape>
          <o:OLEObject Type="Embed" ProgID="Equation.DSMT4" ShapeID="_x0000_i1081" DrawAspect="Content" ObjectID="_1411234883" r:id="rId121"/>
        </w:object>
      </w:r>
      <w:r w:rsidRPr="004F2E9C">
        <w:rPr>
          <w:rFonts w:ascii="Arial" w:hAnsi="Arial" w:cs="Arial"/>
          <w:color w:val="000000"/>
          <w:sz w:val="20"/>
          <w:szCs w:val="20"/>
        </w:rPr>
        <w:t>by a distance 1. The coordinates of P in the new position are</w:t>
      </w:r>
    </w:p>
    <w:p w:rsidR="002A6942" w:rsidRPr="004F2E9C" w:rsidRDefault="002A6942" w:rsidP="00E9282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>)</w:t>
      </w:r>
      <w:r w:rsidR="000E2067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E92821" w:rsidRPr="004F2E9C">
        <w:rPr>
          <w:rFonts w:ascii="Arial" w:hAnsi="Arial"/>
          <w:position w:val="-30"/>
          <w:sz w:val="20"/>
          <w:szCs w:val="20"/>
        </w:rPr>
        <w:object w:dxaOrig="1640" w:dyaOrig="700">
          <v:shape id="_x0000_i1082" type="#_x0000_t75" style="width:81.75pt;height:35.25pt" o:ole="">
            <v:imagedata r:id="rId122" o:title=""/>
          </v:shape>
          <o:OLEObject Type="Embed" ProgID="Equation.DSMT4" ShapeID="_x0000_i1082" DrawAspect="Content" ObjectID="_1411234884" r:id="rId123"/>
        </w:object>
      </w:r>
      <w:r w:rsidR="00E92821" w:rsidRPr="004F2E9C">
        <w:rPr>
          <w:rFonts w:ascii="Arial" w:hAnsi="Arial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b) (3 + </w:t>
      </w:r>
      <w:r w:rsidR="00E92821" w:rsidRPr="004F2E9C">
        <w:rPr>
          <w:rFonts w:ascii="Arial" w:hAnsi="Arial"/>
          <w:position w:val="-6"/>
          <w:sz w:val="20"/>
          <w:szCs w:val="20"/>
        </w:rPr>
        <w:object w:dxaOrig="340" w:dyaOrig="300">
          <v:shape id="_x0000_i1083" type="#_x0000_t75" style="width:17.25pt;height:15pt" o:ole="">
            <v:imagedata r:id="rId124" o:title=""/>
          </v:shape>
          <o:OLEObject Type="Embed" ProgID="Equation.DSMT4" ShapeID="_x0000_i1083" DrawAspect="Content" ObjectID="_1411234885" r:id="rId125"/>
        </w:object>
      </w:r>
      <w:r w:rsidRPr="004F2E9C">
        <w:rPr>
          <w:rFonts w:ascii="Arial" w:hAnsi="Arial" w:cs="Arial"/>
          <w:color w:val="000000"/>
          <w:sz w:val="20"/>
          <w:szCs w:val="20"/>
        </w:rPr>
        <w:t>,3,2)</w:t>
      </w:r>
      <w:r w:rsidR="00E92821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(3 - </w:t>
      </w:r>
      <w:r w:rsidR="00E92821" w:rsidRPr="004F2E9C">
        <w:rPr>
          <w:rFonts w:ascii="Arial" w:hAnsi="Arial"/>
          <w:position w:val="-6"/>
          <w:sz w:val="20"/>
          <w:szCs w:val="20"/>
        </w:rPr>
        <w:object w:dxaOrig="340" w:dyaOrig="300">
          <v:shape id="_x0000_i1084" type="#_x0000_t75" style="width:17.25pt;height:15pt" o:ole="">
            <v:imagedata r:id="rId126" o:title=""/>
          </v:shape>
          <o:OLEObject Type="Embed" ProgID="Equation.DSMT4" ShapeID="_x0000_i1084" DrawAspect="Content" ObjectID="_1411234886" r:id="rId127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, -1, -4) </w:t>
      </w:r>
      <w:r w:rsidR="00E92821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8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E92821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The image of the origin in the line </w:t>
      </w:r>
      <w:r w:rsidR="00830091" w:rsidRPr="004F2E9C">
        <w:rPr>
          <w:rFonts w:ascii="Arial" w:hAnsi="Arial"/>
          <w:position w:val="-24"/>
          <w:sz w:val="20"/>
          <w:szCs w:val="20"/>
        </w:rPr>
        <w:object w:dxaOrig="1660" w:dyaOrig="580">
          <v:shape id="_x0000_i1085" type="#_x0000_t75" style="width:83.25pt;height:29.25pt" o:ole="">
            <v:imagedata r:id="rId128" o:title=""/>
          </v:shape>
          <o:OLEObject Type="Embed" ProgID="Equation.DSMT4" ShapeID="_x0000_i1085" DrawAspect="Content" ObjectID="_1411234887" r:id="rId129"/>
        </w:object>
      </w:r>
      <w:r w:rsidR="00830091" w:rsidRPr="004F2E9C">
        <w:rPr>
          <w:rFonts w:ascii="Arial" w:hAnsi="Arial"/>
          <w:sz w:val="20"/>
          <w:szCs w:val="20"/>
        </w:rPr>
        <w:t>is</w:t>
      </w:r>
    </w:p>
    <w:p w:rsidR="003C5DB9" w:rsidRPr="004F2E9C" w:rsidRDefault="00830091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4F2E9C">
        <w:rPr>
          <w:rFonts w:ascii="Arial" w:hAnsi="Arial"/>
          <w:sz w:val="20"/>
          <w:szCs w:val="20"/>
        </w:rPr>
        <w:tab/>
        <w:t xml:space="preserve">(a) </w:t>
      </w:r>
      <w:r w:rsidR="007E7CB7" w:rsidRPr="004F2E9C">
        <w:rPr>
          <w:rFonts w:ascii="Arial" w:hAnsi="Arial"/>
          <w:position w:val="-30"/>
          <w:sz w:val="20"/>
          <w:szCs w:val="20"/>
        </w:rPr>
        <w:object w:dxaOrig="1100" w:dyaOrig="700">
          <v:shape id="_x0000_i1086" type="#_x0000_t75" style="width:54.75pt;height:35.25pt" o:ole="">
            <v:imagedata r:id="rId130" o:title=""/>
          </v:shape>
          <o:OLEObject Type="Embed" ProgID="Equation.DSMT4" ShapeID="_x0000_i1086" DrawAspect="Content" ObjectID="_1411234888" r:id="rId131"/>
        </w:object>
      </w:r>
      <w:r w:rsidR="007E7CB7" w:rsidRPr="004F2E9C">
        <w:rPr>
          <w:rFonts w:ascii="Arial" w:hAnsi="Arial"/>
          <w:sz w:val="20"/>
          <w:szCs w:val="20"/>
        </w:rPr>
        <w:tab/>
      </w:r>
      <w:r w:rsidR="007E7CB7" w:rsidRPr="004F2E9C">
        <w:rPr>
          <w:rFonts w:ascii="Arial" w:hAnsi="Arial"/>
          <w:sz w:val="20"/>
          <w:szCs w:val="20"/>
        </w:rPr>
        <w:tab/>
      </w:r>
      <w:proofErr w:type="gramStart"/>
      <w:r w:rsidR="007E7CB7" w:rsidRPr="004F2E9C">
        <w:rPr>
          <w:rFonts w:ascii="Arial" w:hAnsi="Arial"/>
          <w:sz w:val="20"/>
          <w:szCs w:val="20"/>
        </w:rPr>
        <w:t xml:space="preserve">(b) </w:t>
      </w:r>
      <w:r w:rsidR="003C5DB9" w:rsidRPr="004F2E9C">
        <w:rPr>
          <w:rFonts w:ascii="Arial" w:hAnsi="Arial"/>
          <w:position w:val="-30"/>
          <w:sz w:val="20"/>
          <w:szCs w:val="20"/>
        </w:rPr>
        <w:object w:dxaOrig="1060" w:dyaOrig="700">
          <v:shape id="_x0000_i1087" type="#_x0000_t75" style="width:53.25pt;height:35.25pt" o:ole="">
            <v:imagedata r:id="rId132" o:title=""/>
          </v:shape>
          <o:OLEObject Type="Embed" ProgID="Equation.DSMT4" ShapeID="_x0000_i1087" DrawAspect="Content" ObjectID="_1411234889" r:id="rId133"/>
        </w:object>
      </w:r>
      <w:r w:rsidR="003C5DB9" w:rsidRPr="004F2E9C">
        <w:rPr>
          <w:rFonts w:ascii="Arial" w:hAnsi="Arial"/>
          <w:sz w:val="20"/>
          <w:szCs w:val="20"/>
        </w:rPr>
        <w:tab/>
      </w:r>
      <w:r w:rsidR="003C5DB9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3C5DB9" w:rsidRPr="004F2E9C">
        <w:rPr>
          <w:rFonts w:ascii="Arial" w:hAnsi="Arial"/>
          <w:sz w:val="20"/>
          <w:szCs w:val="20"/>
        </w:rPr>
        <w:t xml:space="preserve"> </w:t>
      </w:r>
      <w:r w:rsidR="003C5DB9" w:rsidRPr="004F2E9C">
        <w:rPr>
          <w:rFonts w:ascii="Arial" w:hAnsi="Arial"/>
          <w:position w:val="-30"/>
          <w:sz w:val="20"/>
          <w:szCs w:val="20"/>
        </w:rPr>
        <w:object w:dxaOrig="1200" w:dyaOrig="700">
          <v:shape id="_x0000_i1088" type="#_x0000_t75" style="width:60pt;height:35.25pt" o:ole="">
            <v:imagedata r:id="rId134" o:title=""/>
          </v:shape>
          <o:OLEObject Type="Embed" ProgID="Equation.DSMT4" ShapeID="_x0000_i1088" DrawAspect="Content" ObjectID="_1411234890" r:id="rId135"/>
        </w:object>
      </w:r>
      <w:r w:rsidR="003C5DB9" w:rsidRPr="004F2E9C">
        <w:rPr>
          <w:rFonts w:ascii="Arial" w:hAnsi="Arial"/>
          <w:sz w:val="20"/>
          <w:szCs w:val="20"/>
        </w:rPr>
        <w:tab/>
        <w:t xml:space="preserve">(d) </w:t>
      </w:r>
      <w:r w:rsidR="003C5DB9" w:rsidRPr="004F2E9C">
        <w:rPr>
          <w:rFonts w:ascii="Arial" w:hAnsi="Arial"/>
          <w:position w:val="-30"/>
          <w:sz w:val="20"/>
          <w:szCs w:val="20"/>
        </w:rPr>
        <w:object w:dxaOrig="1120" w:dyaOrig="700">
          <v:shape id="_x0000_i1089" type="#_x0000_t75" style="width:56.25pt;height:35.25pt" o:ole="">
            <v:imagedata r:id="rId136" o:title=""/>
          </v:shape>
          <o:OLEObject Type="Embed" ProgID="Equation.DSMT4" ShapeID="_x0000_i1089" DrawAspect="Content" ObjectID="_1411234891" r:id="rId137"/>
        </w:objec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19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3C5DB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distance of the point (1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,</w:t>
      </w:r>
      <w:r w:rsidR="003C5DB9" w:rsidRPr="004F2E9C">
        <w:rPr>
          <w:rFonts w:ascii="Arial" w:hAnsi="Arial" w:cs="Arial"/>
          <w:color w:val="000000"/>
          <w:sz w:val="20"/>
          <w:szCs w:val="20"/>
        </w:rPr>
        <w:t>2</w:t>
      </w:r>
      <w:proofErr w:type="gramEnd"/>
      <w:r w:rsidR="003C5DB9" w:rsidRPr="004F2E9C">
        <w:rPr>
          <w:rFonts w:ascii="Arial" w:hAnsi="Arial" w:cs="Arial"/>
          <w:color w:val="000000"/>
          <w:sz w:val="20"/>
          <w:szCs w:val="20"/>
        </w:rPr>
        <w:t xml:space="preserve">, </w:t>
      </w:r>
      <w:r w:rsidR="003C5DB9" w:rsidRPr="004F2E9C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4F2E9C">
        <w:rPr>
          <w:rFonts w:ascii="Arial" w:hAnsi="Arial" w:cs="Arial"/>
          <w:color w:val="000000"/>
          <w:sz w:val="20"/>
          <w:szCs w:val="20"/>
        </w:rPr>
        <w:t>) from the line</w:t>
      </w:r>
      <w:r w:rsidR="00AD4891" w:rsidRPr="004F2E9C">
        <w:rPr>
          <w:rFonts w:ascii="Arial" w:hAnsi="Arial"/>
          <w:position w:val="-22"/>
          <w:sz w:val="20"/>
          <w:szCs w:val="20"/>
        </w:rPr>
        <w:object w:dxaOrig="940" w:dyaOrig="560">
          <v:shape id="_x0000_i1090" type="#_x0000_t75" style="width:47.25pt;height:27.75pt" o:ole="">
            <v:imagedata r:id="rId138" o:title=""/>
          </v:shape>
          <o:OLEObject Type="Embed" ProgID="Equation.DSMT4" ShapeID="_x0000_i1090" DrawAspect="Content" ObjectID="_1411234892" r:id="rId139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is 2. Then </w:t>
      </w:r>
      <w:r w:rsidR="00542924" w:rsidRPr="004F2E9C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4F2E9C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2A6942" w:rsidRPr="004F2E9C" w:rsidRDefault="002A6942" w:rsidP="005429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>(a)</w:t>
      </w:r>
      <w:r w:rsidR="00542924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6A2DCC" w:rsidRPr="004F2E9C">
        <w:rPr>
          <w:rFonts w:ascii="Arial" w:hAnsi="Arial"/>
          <w:position w:val="-22"/>
          <w:sz w:val="20"/>
          <w:szCs w:val="20"/>
        </w:rPr>
        <w:object w:dxaOrig="220" w:dyaOrig="560">
          <v:shape id="_x0000_i1091" type="#_x0000_t75" style="width:11.25pt;height:27.75pt" o:ole="">
            <v:imagedata r:id="rId140" o:title=""/>
          </v:shape>
          <o:OLEObject Type="Embed" ProgID="Equation.DSMT4" ShapeID="_x0000_i1091" DrawAspect="Content" ObjectID="_1411234893" r:id="rId141"/>
        </w:objec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6A2DCC" w:rsidRPr="004F2E9C">
        <w:rPr>
          <w:rFonts w:ascii="Arial" w:hAnsi="Arial" w:cs="Arial"/>
          <w:color w:val="000000"/>
          <w:sz w:val="20"/>
          <w:szCs w:val="20"/>
        </w:rPr>
        <w:tab/>
      </w:r>
      <w:r w:rsidR="006A2DCC" w:rsidRPr="004F2E9C">
        <w:rPr>
          <w:rFonts w:ascii="Arial" w:hAnsi="Arial" w:cs="Arial"/>
          <w:color w:val="000000"/>
          <w:sz w:val="20"/>
          <w:szCs w:val="20"/>
        </w:rPr>
        <w:tab/>
      </w:r>
      <w:r w:rsidR="006A2DCC" w:rsidRPr="004F2E9C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(b)</w:t>
      </w:r>
      <w:r w:rsidR="006A2DCC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6A2DCC" w:rsidRPr="004F2E9C">
        <w:rPr>
          <w:rFonts w:ascii="Arial" w:hAnsi="Arial"/>
          <w:position w:val="-20"/>
          <w:sz w:val="20"/>
          <w:szCs w:val="20"/>
        </w:rPr>
        <w:object w:dxaOrig="220" w:dyaOrig="540">
          <v:shape id="_x0000_i1092" type="#_x0000_t75" style="width:11.25pt;height:27pt" o:ole="">
            <v:imagedata r:id="rId142" o:title=""/>
          </v:shape>
          <o:OLEObject Type="Embed" ProgID="Equation.DSMT4" ShapeID="_x0000_i1092" DrawAspect="Content" ObjectID="_1411234894" r:id="rId143"/>
        </w:object>
      </w:r>
      <w:r w:rsidR="006A2DCC" w:rsidRPr="004F2E9C">
        <w:rPr>
          <w:rFonts w:ascii="Arial" w:hAnsi="Arial"/>
          <w:sz w:val="20"/>
          <w:szCs w:val="20"/>
        </w:rPr>
        <w:tab/>
      </w:r>
      <w:r w:rsidR="006A2DCC" w:rsidRPr="004F2E9C">
        <w:rPr>
          <w:rFonts w:ascii="Arial" w:hAnsi="Arial"/>
          <w:sz w:val="20"/>
          <w:szCs w:val="20"/>
        </w:rPr>
        <w:tab/>
      </w:r>
      <w:r w:rsidR="006A2DCC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6A2DCC" w:rsidRPr="004F2E9C">
        <w:rPr>
          <w:rFonts w:ascii="Arial" w:hAnsi="Arial"/>
          <w:sz w:val="20"/>
          <w:szCs w:val="20"/>
        </w:rPr>
        <w:t xml:space="preserve"> 1</w:t>
      </w:r>
      <w:r w:rsidR="006A2DCC" w:rsidRPr="004F2E9C">
        <w:rPr>
          <w:rFonts w:ascii="Arial" w:hAnsi="Arial"/>
          <w:sz w:val="20"/>
          <w:szCs w:val="20"/>
        </w:rPr>
        <w:tab/>
      </w:r>
      <w:r w:rsidR="006A2DCC" w:rsidRPr="004F2E9C">
        <w:rPr>
          <w:rFonts w:ascii="Arial" w:hAnsi="Arial"/>
          <w:sz w:val="20"/>
          <w:szCs w:val="20"/>
        </w:rPr>
        <w:tab/>
      </w:r>
      <w:r w:rsidR="006A2DCC" w:rsidRPr="004F2E9C">
        <w:rPr>
          <w:rFonts w:ascii="Arial" w:hAnsi="Arial"/>
          <w:sz w:val="20"/>
          <w:szCs w:val="20"/>
        </w:rPr>
        <w:tab/>
        <w:t>(d) nonexistent</w: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20.</w:t>
      </w:r>
      <w:proofErr w:type="gramEnd"/>
      <w:r w:rsidR="006A2DCC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If the lines </w:t>
      </w:r>
      <w:r w:rsidR="00B6119C" w:rsidRPr="004F2E9C">
        <w:rPr>
          <w:rFonts w:ascii="Arial" w:hAnsi="Arial"/>
          <w:position w:val="-22"/>
          <w:sz w:val="20"/>
          <w:szCs w:val="20"/>
        </w:rPr>
        <w:object w:dxaOrig="2740" w:dyaOrig="560">
          <v:shape id="_x0000_i1093" type="#_x0000_t75" style="width:137.25pt;height:27.75pt" o:ole="">
            <v:imagedata r:id="rId144" o:title=""/>
          </v:shape>
          <o:OLEObject Type="Embed" ProgID="Equation.DSMT4" ShapeID="_x0000_i1093" DrawAspect="Content" ObjectID="_1411234895" r:id="rId145"/>
        </w:object>
      </w:r>
      <w:r w:rsidR="00B6119C" w:rsidRPr="004F2E9C">
        <w:rPr>
          <w:rFonts w:ascii="Arial" w:hAnsi="Arial"/>
          <w:sz w:val="20"/>
          <w:szCs w:val="20"/>
        </w:rPr>
        <w:t xml:space="preserve">and </w:t>
      </w:r>
      <w:r w:rsidR="002A7F5A" w:rsidRPr="004F2E9C">
        <w:rPr>
          <w:rFonts w:ascii="Arial" w:hAnsi="Arial"/>
          <w:position w:val="-22"/>
          <w:sz w:val="20"/>
          <w:szCs w:val="20"/>
        </w:rPr>
        <w:object w:dxaOrig="1800" w:dyaOrig="560">
          <v:shape id="_x0000_i1094" type="#_x0000_t75" style="width:90pt;height:27.75pt" o:ole="">
            <v:imagedata r:id="rId146" o:title=""/>
          </v:shape>
          <o:OLEObject Type="Embed" ProgID="Equation.DSMT4" ShapeID="_x0000_i1094" DrawAspect="Content" ObjectID="_1411234896" r:id="rId147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re concurrent then</w:t>
      </w:r>
    </w:p>
    <w:p w:rsidR="002A6942" w:rsidRPr="004F2E9C" w:rsidRDefault="002A6942" w:rsidP="00426C2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h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= -2,k = -6 </w:t>
      </w:r>
      <w:r w:rsidR="002A7F5A" w:rsidRPr="004F2E9C">
        <w:rPr>
          <w:rFonts w:ascii="Arial" w:hAnsi="Arial" w:cs="Arial"/>
          <w:color w:val="000000"/>
          <w:sz w:val="20"/>
          <w:szCs w:val="20"/>
        </w:rPr>
        <w:tab/>
      </w:r>
      <w:r w:rsidR="002A7F5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 h =</w:t>
      </w:r>
      <w:r w:rsidR="002A7F5A" w:rsidRPr="004F2E9C">
        <w:rPr>
          <w:rFonts w:ascii="Arial" w:hAnsi="Arial"/>
          <w:position w:val="-20"/>
          <w:sz w:val="20"/>
          <w:szCs w:val="20"/>
        </w:rPr>
        <w:object w:dxaOrig="220" w:dyaOrig="540">
          <v:shape id="_x0000_i1095" type="#_x0000_t75" style="width:11.25pt;height:27pt" o:ole="">
            <v:imagedata r:id="rId148" o:title=""/>
          </v:shape>
          <o:OLEObject Type="Embed" ProgID="Equation.DSMT4" ShapeID="_x0000_i1095" DrawAspect="Content" ObjectID="_1411234897" r:id="rId149"/>
        </w:object>
      </w:r>
      <w:r w:rsidR="00426C25" w:rsidRPr="004F2E9C">
        <w:rPr>
          <w:rFonts w:ascii="Arial" w:hAnsi="Arial"/>
          <w:sz w:val="20"/>
          <w:szCs w:val="20"/>
        </w:rPr>
        <w:t>, k</w: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= 2 </w:t>
      </w:r>
      <w:r w:rsidR="00426C25" w:rsidRPr="004F2E9C">
        <w:rPr>
          <w:rFonts w:ascii="Arial" w:hAnsi="Arial" w:cs="Arial"/>
          <w:color w:val="000000"/>
          <w:sz w:val="20"/>
          <w:szCs w:val="20"/>
        </w:rPr>
        <w:tab/>
      </w:r>
      <w:r w:rsidR="00426C25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h = 6, k = 2 </w:t>
      </w:r>
      <w:r w:rsidR="00426C25" w:rsidRPr="004F2E9C">
        <w:rPr>
          <w:rFonts w:ascii="Arial" w:hAnsi="Arial" w:cs="Arial"/>
          <w:color w:val="000000"/>
          <w:sz w:val="20"/>
          <w:szCs w:val="20"/>
        </w:rPr>
        <w:tab/>
      </w:r>
      <w:r w:rsidR="00426C25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h = 2, k =</w:t>
      </w:r>
      <w:r w:rsidR="00426C25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426C25" w:rsidRPr="004F2E9C">
        <w:rPr>
          <w:rFonts w:ascii="Arial" w:hAnsi="Arial"/>
          <w:position w:val="-20"/>
          <w:sz w:val="20"/>
          <w:szCs w:val="20"/>
        </w:rPr>
        <w:object w:dxaOrig="220" w:dyaOrig="540">
          <v:shape id="_x0000_i1096" type="#_x0000_t75" style="width:11.25pt;height:27pt" o:ole="">
            <v:imagedata r:id="rId150" o:title=""/>
          </v:shape>
          <o:OLEObject Type="Embed" ProgID="Equation.DSMT4" ShapeID="_x0000_i1096" DrawAspect="Content" ObjectID="_1411234898" r:id="rId151"/>
        </w:object>
      </w:r>
    </w:p>
    <w:p w:rsidR="002A6942" w:rsidRPr="004F2E9C" w:rsidRDefault="00426C25" w:rsidP="0063614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 xml:space="preserve">Q </w:t>
      </w:r>
      <w:r w:rsidR="002A6942" w:rsidRPr="004F2E9C">
        <w:rPr>
          <w:rFonts w:ascii="Arial" w:hAnsi="Arial" w:cs="Arial"/>
          <w:color w:val="000000"/>
          <w:sz w:val="20"/>
          <w:szCs w:val="20"/>
        </w:rPr>
        <w:t>21.</w:t>
      </w:r>
      <w:proofErr w:type="gramEnd"/>
      <w:r w:rsidR="002A6942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Pr="004F2E9C">
        <w:rPr>
          <w:rFonts w:ascii="Arial" w:hAnsi="Arial" w:cs="Arial"/>
          <w:color w:val="000000"/>
          <w:sz w:val="20"/>
          <w:szCs w:val="20"/>
        </w:rPr>
        <w:tab/>
      </w:r>
      <w:r w:rsidR="002A6942" w:rsidRPr="004F2E9C">
        <w:rPr>
          <w:rFonts w:ascii="Arial" w:hAnsi="Arial" w:cs="Arial"/>
          <w:color w:val="000000"/>
          <w:sz w:val="20"/>
          <w:szCs w:val="20"/>
        </w:rPr>
        <w:t>The number of real values of k for which the lines</w:t>
      </w:r>
      <w:r w:rsidR="00636149" w:rsidRPr="004F2E9C">
        <w:rPr>
          <w:rFonts w:ascii="Arial" w:hAnsi="Arial"/>
          <w:position w:val="-22"/>
          <w:sz w:val="20"/>
          <w:szCs w:val="20"/>
        </w:rPr>
        <w:object w:dxaOrig="1460" w:dyaOrig="560">
          <v:shape id="_x0000_i1097" type="#_x0000_t75" style="width:72.75pt;height:27.75pt" o:ole="">
            <v:imagedata r:id="rId152" o:title=""/>
          </v:shape>
          <o:OLEObject Type="Embed" ProgID="Equation.DSMT4" ShapeID="_x0000_i1097" DrawAspect="Content" ObjectID="_1411234899" r:id="rId153"/>
        </w:object>
      </w:r>
      <w:r w:rsidR="002A6942" w:rsidRPr="004F2E9C">
        <w:rPr>
          <w:rFonts w:ascii="Arial" w:hAnsi="Arial" w:cs="Arial"/>
          <w:color w:val="000000"/>
          <w:sz w:val="20"/>
          <w:szCs w:val="20"/>
        </w:rPr>
        <w:t xml:space="preserve"> and</w:t>
      </w:r>
      <w:r w:rsidR="00636149" w:rsidRPr="004F2E9C">
        <w:rPr>
          <w:rFonts w:ascii="Arial" w:hAnsi="Arial"/>
          <w:position w:val="-22"/>
          <w:sz w:val="20"/>
          <w:szCs w:val="20"/>
        </w:rPr>
        <w:object w:dxaOrig="1480" w:dyaOrig="560">
          <v:shape id="_x0000_i1098" type="#_x0000_t75" style="width:74.25pt;height:27.75pt" o:ole="">
            <v:imagedata r:id="rId154" o:title=""/>
          </v:shape>
          <o:OLEObject Type="Embed" ProgID="Equation.DSMT4" ShapeID="_x0000_i1098" DrawAspect="Content" ObjectID="_1411234900" r:id="rId155"/>
        </w:object>
      </w:r>
      <w:r w:rsidR="002A6942" w:rsidRPr="004F2E9C">
        <w:rPr>
          <w:rFonts w:ascii="Arial" w:hAnsi="Arial" w:cs="Arial"/>
          <w:color w:val="000000"/>
          <w:sz w:val="20"/>
          <w:szCs w:val="20"/>
        </w:rPr>
        <w:t xml:space="preserve"> are coplanar, is</w:t>
      </w:r>
    </w:p>
    <w:p w:rsidR="002A6942" w:rsidRPr="004F2E9C" w:rsidRDefault="002A6942" w:rsidP="006361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 xml:space="preserve">(a) 2 </w:t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b) 1</w:t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(d) 0</w: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636149" w:rsidRPr="000E3B92" w:rsidRDefault="002A6942" w:rsidP="00636149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</w:rPr>
      </w:pPr>
      <w:r w:rsidRPr="000E3B92">
        <w:rPr>
          <w:rFonts w:ascii="Arial" w:hAnsi="Arial" w:cs="Arial"/>
          <w:b/>
          <w:bCs/>
          <w:color w:val="000000"/>
          <w:sz w:val="20"/>
          <w:szCs w:val="20"/>
        </w:rPr>
        <w:t>Type 2</w:t>
      </w:r>
    </w:p>
    <w:p w:rsidR="002A6942" w:rsidRPr="000E3B92" w:rsidRDefault="002A6942" w:rsidP="0063614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0E3B92">
        <w:rPr>
          <w:rFonts w:ascii="Arial" w:hAnsi="Arial" w:cs="Arial"/>
          <w:b/>
          <w:bCs/>
          <w:color w:val="000000"/>
          <w:sz w:val="20"/>
          <w:szCs w:val="20"/>
        </w:rPr>
        <w:t>Choose the correct options. One or more options may be correct.</w:t>
      </w:r>
    </w:p>
    <w:p w:rsidR="002A6942" w:rsidRPr="004F2E9C" w:rsidRDefault="002A694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22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636149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A point on the line</w:t>
      </w:r>
      <w:r w:rsidR="00A350DA" w:rsidRPr="004F2E9C">
        <w:rPr>
          <w:rFonts w:ascii="Arial" w:hAnsi="Arial"/>
          <w:position w:val="-22"/>
          <w:sz w:val="20"/>
          <w:szCs w:val="20"/>
        </w:rPr>
        <w:object w:dxaOrig="1760" w:dyaOrig="560">
          <v:shape id="_x0000_i1099" type="#_x0000_t75" style="width:87.75pt;height:27.75pt" o:ole="">
            <v:imagedata r:id="rId156" o:title=""/>
          </v:shape>
          <o:OLEObject Type="Embed" ProgID="Equation.DSMT4" ShapeID="_x0000_i1099" DrawAspect="Content" ObjectID="_1411234901" r:id="rId157"/>
        </w:object>
      </w:r>
      <w:r w:rsidRPr="004F2E9C">
        <w:rPr>
          <w:rFonts w:ascii="Arial" w:hAnsi="Arial" w:cs="Arial"/>
          <w:color w:val="000000"/>
          <w:sz w:val="20"/>
          <w:szCs w:val="20"/>
        </w:rPr>
        <w:t>at a distance</w:t>
      </w:r>
      <w:r w:rsidR="00A350DA"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A350DA" w:rsidRPr="004F2E9C">
        <w:rPr>
          <w:rFonts w:ascii="Arial" w:hAnsi="Arial"/>
          <w:position w:val="-6"/>
          <w:sz w:val="20"/>
          <w:szCs w:val="20"/>
        </w:rPr>
        <w:object w:dxaOrig="340" w:dyaOrig="300">
          <v:shape id="_x0000_i1100" type="#_x0000_t75" style="width:17.25pt;height:15pt" o:ole="">
            <v:imagedata r:id="rId158" o:title=""/>
          </v:shape>
          <o:OLEObject Type="Embed" ProgID="Equation.DSMT4" ShapeID="_x0000_i1100" DrawAspect="Content" ObjectID="_1411234902" r:id="rId159"/>
        </w:object>
      </w:r>
      <w:r w:rsidRPr="004F2E9C">
        <w:rPr>
          <w:rFonts w:ascii="Arial" w:hAnsi="Arial" w:cs="Arial"/>
          <w:color w:val="000000"/>
          <w:sz w:val="20"/>
          <w:szCs w:val="20"/>
        </w:rPr>
        <w:t>from the origin is</w:t>
      </w:r>
    </w:p>
    <w:p w:rsidR="00A350DA" w:rsidRPr="004F2E9C" w:rsidRDefault="00A350DA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4F2E9C"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) </w:t>
      </w:r>
      <w:r w:rsidR="00826E0A" w:rsidRPr="004F2E9C">
        <w:rPr>
          <w:rFonts w:ascii="Arial" w:hAnsi="Arial"/>
          <w:position w:val="-24"/>
          <w:sz w:val="20"/>
          <w:szCs w:val="20"/>
        </w:rPr>
        <w:object w:dxaOrig="1300" w:dyaOrig="580">
          <v:shape id="_x0000_i1101" type="#_x0000_t75" style="width:65.25pt;height:29.25pt" o:ole="">
            <v:imagedata r:id="rId160" o:title=""/>
          </v:shape>
          <o:OLEObject Type="Embed" ProgID="Equation.DSMT4" ShapeID="_x0000_i1101" DrawAspect="Content" ObjectID="_1411234903" r:id="rId161"/>
        </w:object>
      </w:r>
      <w:r w:rsidR="00826E0A" w:rsidRPr="004F2E9C">
        <w:rPr>
          <w:rFonts w:ascii="Arial" w:hAnsi="Arial"/>
          <w:sz w:val="20"/>
          <w:szCs w:val="20"/>
        </w:rPr>
        <w:tab/>
        <w:t>(b) (1, 2, –1)</w:t>
      </w:r>
      <w:r w:rsidR="00826E0A" w:rsidRPr="004F2E9C">
        <w:rPr>
          <w:rFonts w:ascii="Arial" w:hAnsi="Arial"/>
          <w:sz w:val="20"/>
          <w:szCs w:val="20"/>
        </w:rPr>
        <w:tab/>
      </w:r>
      <w:r w:rsidR="00826E0A" w:rsidRPr="004F2E9C">
        <w:rPr>
          <w:rFonts w:ascii="Arial" w:hAnsi="Arial"/>
          <w:sz w:val="20"/>
          <w:szCs w:val="20"/>
        </w:rPr>
        <w:tab/>
        <w:t xml:space="preserve">(c) </w:t>
      </w:r>
      <w:r w:rsidR="00826E0A" w:rsidRPr="004F2E9C">
        <w:rPr>
          <w:rFonts w:ascii="Arial" w:hAnsi="Arial"/>
          <w:position w:val="-24"/>
          <w:sz w:val="20"/>
          <w:szCs w:val="20"/>
        </w:rPr>
        <w:object w:dxaOrig="1180" w:dyaOrig="580">
          <v:shape id="_x0000_i1102" type="#_x0000_t75" style="width:59.25pt;height:29.25pt" o:ole="">
            <v:imagedata r:id="rId162" o:title=""/>
          </v:shape>
          <o:OLEObject Type="Embed" ProgID="Equation.DSMT4" ShapeID="_x0000_i1102" DrawAspect="Content" ObjectID="_1411234904" r:id="rId163"/>
        </w:object>
      </w:r>
      <w:r w:rsidR="00826E0A" w:rsidRPr="004F2E9C">
        <w:rPr>
          <w:rFonts w:ascii="Arial" w:hAnsi="Arial"/>
          <w:sz w:val="20"/>
          <w:szCs w:val="20"/>
        </w:rPr>
        <w:tab/>
        <w:t>(d) (–1, –2, 1)</w:t>
      </w:r>
      <w:r w:rsidR="00826E0A" w:rsidRPr="004F2E9C">
        <w:rPr>
          <w:rFonts w:ascii="Arial" w:hAnsi="Arial"/>
          <w:sz w:val="20"/>
          <w:szCs w:val="20"/>
        </w:rPr>
        <w:tab/>
      </w:r>
      <w:r w:rsidR="00826E0A" w:rsidRPr="004F2E9C">
        <w:rPr>
          <w:rFonts w:ascii="Arial" w:hAnsi="Arial"/>
          <w:sz w:val="20"/>
          <w:szCs w:val="20"/>
        </w:rPr>
        <w:tab/>
      </w:r>
    </w:p>
    <w:p w:rsidR="002A6942" w:rsidRPr="004F2E9C" w:rsidRDefault="002A6942" w:rsidP="0011065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4F2E9C">
        <w:rPr>
          <w:rFonts w:ascii="Arial" w:hAnsi="Arial" w:cs="Arial"/>
          <w:color w:val="000000"/>
          <w:sz w:val="20"/>
          <w:szCs w:val="20"/>
        </w:rPr>
        <w:t>Q 23.</w:t>
      </w:r>
      <w:proofErr w:type="gramEnd"/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  <w:r w:rsidR="00826E0A" w:rsidRPr="004F2E9C">
        <w:rPr>
          <w:rFonts w:ascii="Arial" w:hAnsi="Arial" w:cs="Arial"/>
          <w:color w:val="000000"/>
          <w:sz w:val="20"/>
          <w:szCs w:val="20"/>
        </w:rPr>
        <w:tab/>
      </w:r>
      <w:r w:rsidRPr="004F2E9C">
        <w:rPr>
          <w:rFonts w:ascii="Arial" w:hAnsi="Arial" w:cs="Arial"/>
          <w:color w:val="000000"/>
          <w:sz w:val="20"/>
          <w:szCs w:val="20"/>
        </w:rPr>
        <w:t>The direction cosines of a line passing through the origin and cutting the</w:t>
      </w:r>
      <w:r w:rsidR="00110654" w:rsidRPr="004F2E9C">
        <w:rPr>
          <w:rFonts w:ascii="Arial" w:hAnsi="Arial" w:cs="Arial"/>
          <w:color w:val="000000"/>
          <w:sz w:val="20"/>
          <w:szCs w:val="20"/>
        </w:rPr>
        <w:t xml:space="preserve"> line </w:t>
      </w:r>
      <w:r w:rsidR="00110654" w:rsidRPr="004F2E9C">
        <w:rPr>
          <w:rFonts w:ascii="Arial" w:hAnsi="Arial"/>
          <w:position w:val="-20"/>
          <w:sz w:val="20"/>
          <w:szCs w:val="20"/>
        </w:rPr>
        <w:object w:dxaOrig="1579" w:dyaOrig="540">
          <v:shape id="_x0000_i1103" type="#_x0000_t75" style="width:78.75pt;height:27pt" o:ole="">
            <v:imagedata r:id="rId164" o:title=""/>
          </v:shape>
          <o:OLEObject Type="Embed" ProgID="Equation.DSMT4" ShapeID="_x0000_i1103" DrawAspect="Content" ObjectID="_1411234905" r:id="rId165"/>
        </w:object>
      </w:r>
      <w:r w:rsidR="00110654" w:rsidRPr="004F2E9C">
        <w:rPr>
          <w:rFonts w:ascii="Arial" w:hAnsi="Arial"/>
          <w:sz w:val="20"/>
          <w:szCs w:val="20"/>
        </w:rPr>
        <w:t>at cos</w:t>
      </w:r>
      <w:r w:rsidR="00110654" w:rsidRPr="004F2E9C">
        <w:rPr>
          <w:rFonts w:ascii="Arial" w:hAnsi="Arial"/>
          <w:sz w:val="20"/>
          <w:szCs w:val="20"/>
          <w:vertAlign w:val="superscript"/>
        </w:rPr>
        <w:t>–1</w:t>
      </w:r>
      <w:r w:rsidR="00110654" w:rsidRPr="004F2E9C">
        <w:rPr>
          <w:rFonts w:ascii="Arial" w:hAnsi="Arial"/>
          <w:position w:val="-22"/>
          <w:sz w:val="20"/>
          <w:szCs w:val="20"/>
        </w:rPr>
        <w:object w:dxaOrig="440" w:dyaOrig="600">
          <v:shape id="_x0000_i1104" type="#_x0000_t75" style="width:21.75pt;height:30pt" o:ole="">
            <v:imagedata r:id="rId166" o:title=""/>
          </v:shape>
          <o:OLEObject Type="Embed" ProgID="Equation.DSMT4" ShapeID="_x0000_i1104" DrawAspect="Content" ObjectID="_1411234906" r:id="rId167"/>
        </w:object>
      </w:r>
      <w:r w:rsidR="00110654" w:rsidRPr="004F2E9C">
        <w:rPr>
          <w:rFonts w:ascii="Arial" w:hAnsi="Arial"/>
          <w:sz w:val="20"/>
          <w:szCs w:val="20"/>
        </w:rPr>
        <w:t>are</w:t>
      </w:r>
      <w:r w:rsidRPr="004F2E9C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0E3B92" w:rsidRPr="004F2E9C" w:rsidRDefault="00110654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4F2E9C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0E3B92" w:rsidRPr="004F2E9C">
        <w:rPr>
          <w:rFonts w:ascii="Arial" w:hAnsi="Arial"/>
          <w:position w:val="-24"/>
          <w:sz w:val="20"/>
          <w:szCs w:val="20"/>
        </w:rPr>
        <w:object w:dxaOrig="1320" w:dyaOrig="580">
          <v:shape id="_x0000_i1105" type="#_x0000_t75" style="width:66pt;height:29.25pt" o:ole="">
            <v:imagedata r:id="rId168" o:title=""/>
          </v:shape>
          <o:OLEObject Type="Embed" ProgID="Equation.DSMT4" ShapeID="_x0000_i1105" DrawAspect="Content" ObjectID="_1411234907" r:id="rId169"/>
        </w:object>
      </w:r>
      <w:r w:rsidR="000E3B92" w:rsidRPr="004F2E9C">
        <w:rPr>
          <w:rFonts w:ascii="Arial" w:hAnsi="Arial"/>
          <w:sz w:val="20"/>
          <w:szCs w:val="20"/>
        </w:rPr>
        <w:tab/>
      </w:r>
      <w:proofErr w:type="gramStart"/>
      <w:r w:rsidR="000E3B92" w:rsidRPr="004F2E9C">
        <w:rPr>
          <w:rFonts w:ascii="Arial" w:hAnsi="Arial"/>
          <w:sz w:val="20"/>
          <w:szCs w:val="20"/>
        </w:rPr>
        <w:t xml:space="preserve">(b) </w:t>
      </w:r>
      <w:r w:rsidR="000E3B92" w:rsidRPr="004F2E9C">
        <w:rPr>
          <w:rFonts w:ascii="Arial" w:hAnsi="Arial"/>
          <w:position w:val="-24"/>
          <w:sz w:val="20"/>
          <w:szCs w:val="20"/>
        </w:rPr>
        <w:object w:dxaOrig="1320" w:dyaOrig="580">
          <v:shape id="_x0000_i1106" type="#_x0000_t75" style="width:66pt;height:29.25pt" o:ole="">
            <v:imagedata r:id="rId170" o:title=""/>
          </v:shape>
          <o:OLEObject Type="Embed" ProgID="Equation.DSMT4" ShapeID="_x0000_i1106" DrawAspect="Content" ObjectID="_1411234908" r:id="rId171"/>
        </w:object>
      </w:r>
      <w:r w:rsidR="000E3B92" w:rsidRPr="004F2E9C">
        <w:rPr>
          <w:rFonts w:ascii="Arial" w:hAnsi="Arial"/>
          <w:sz w:val="20"/>
          <w:szCs w:val="20"/>
        </w:rPr>
        <w:tab/>
        <w:t>(c)</w:t>
      </w:r>
      <w:proofErr w:type="gramEnd"/>
      <w:r w:rsidR="000E3B92" w:rsidRPr="004F2E9C">
        <w:rPr>
          <w:rFonts w:ascii="Arial" w:hAnsi="Arial"/>
          <w:sz w:val="20"/>
          <w:szCs w:val="20"/>
        </w:rPr>
        <w:t xml:space="preserve"> </w:t>
      </w:r>
      <w:r w:rsidR="000E3B92" w:rsidRPr="004F2E9C">
        <w:rPr>
          <w:rFonts w:ascii="Arial" w:hAnsi="Arial"/>
          <w:position w:val="-24"/>
          <w:sz w:val="20"/>
          <w:szCs w:val="20"/>
        </w:rPr>
        <w:object w:dxaOrig="1120" w:dyaOrig="580">
          <v:shape id="_x0000_i1107" type="#_x0000_t75" style="width:56.25pt;height:29.25pt" o:ole="">
            <v:imagedata r:id="rId172" o:title=""/>
          </v:shape>
          <o:OLEObject Type="Embed" ProgID="Equation.DSMT4" ShapeID="_x0000_i1107" DrawAspect="Content" ObjectID="_1411234909" r:id="rId173"/>
        </w:object>
      </w:r>
      <w:r w:rsidR="000E3B92" w:rsidRPr="004F2E9C">
        <w:rPr>
          <w:rFonts w:ascii="Arial" w:hAnsi="Arial"/>
          <w:sz w:val="20"/>
          <w:szCs w:val="20"/>
        </w:rPr>
        <w:tab/>
      </w:r>
      <w:r w:rsidR="000E3B92" w:rsidRPr="004F2E9C">
        <w:rPr>
          <w:rFonts w:ascii="Arial" w:hAnsi="Arial"/>
          <w:sz w:val="20"/>
          <w:szCs w:val="20"/>
        </w:rPr>
        <w:tab/>
        <w:t xml:space="preserve">(d) </w:t>
      </w:r>
      <w:r w:rsidR="000E3B92" w:rsidRPr="004F2E9C">
        <w:rPr>
          <w:rFonts w:ascii="Arial" w:hAnsi="Arial"/>
          <w:position w:val="-24"/>
          <w:sz w:val="20"/>
          <w:szCs w:val="20"/>
        </w:rPr>
        <w:object w:dxaOrig="1320" w:dyaOrig="580">
          <v:shape id="_x0000_i1108" type="#_x0000_t75" style="width:66pt;height:29.25pt" o:ole="">
            <v:imagedata r:id="rId174" o:title=""/>
          </v:shape>
          <o:OLEObject Type="Embed" ProgID="Equation.DSMT4" ShapeID="_x0000_i1108" DrawAspect="Content" ObjectID="_1411234910" r:id="rId175"/>
        </w:object>
      </w: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b/>
        </w:rPr>
      </w:pP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b/>
        </w:rPr>
      </w:pPr>
      <w:r w:rsidRPr="000E3B92">
        <w:rPr>
          <w:rFonts w:ascii="Arial" w:hAnsi="Arial"/>
          <w:b/>
        </w:rPr>
        <w:t>Answers</w:t>
      </w: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b</w:t>
      </w:r>
      <w:r>
        <w:rPr>
          <w:rFonts w:ascii="Arial" w:hAnsi="Arial"/>
        </w:rPr>
        <w:tab/>
        <w:t>2c</w:t>
      </w:r>
      <w:r>
        <w:rPr>
          <w:rFonts w:ascii="Arial" w:hAnsi="Arial"/>
        </w:rPr>
        <w:tab/>
        <w:t>3a</w:t>
      </w:r>
      <w:r>
        <w:rPr>
          <w:rFonts w:ascii="Arial" w:hAnsi="Arial"/>
        </w:rPr>
        <w:tab/>
        <w:t>4a</w:t>
      </w:r>
      <w:r>
        <w:rPr>
          <w:rFonts w:ascii="Arial" w:hAnsi="Arial"/>
        </w:rPr>
        <w:tab/>
        <w:t>5b</w:t>
      </w:r>
      <w:r>
        <w:rPr>
          <w:rFonts w:ascii="Arial" w:hAnsi="Arial"/>
        </w:rPr>
        <w:tab/>
        <w:t>6d</w:t>
      </w:r>
      <w:r>
        <w:rPr>
          <w:rFonts w:ascii="Arial" w:hAnsi="Arial"/>
        </w:rPr>
        <w:tab/>
        <w:t>7c</w:t>
      </w:r>
      <w:r>
        <w:rPr>
          <w:rFonts w:ascii="Arial" w:hAnsi="Arial"/>
        </w:rPr>
        <w:tab/>
        <w:t>8a</w:t>
      </w:r>
      <w:r>
        <w:rPr>
          <w:rFonts w:ascii="Arial" w:hAnsi="Arial"/>
        </w:rPr>
        <w:tab/>
        <w:t>9b</w:t>
      </w:r>
      <w:r>
        <w:rPr>
          <w:rFonts w:ascii="Arial" w:hAnsi="Arial"/>
        </w:rPr>
        <w:tab/>
        <w:t>10a</w:t>
      </w: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11d</w:t>
      </w:r>
      <w:r>
        <w:rPr>
          <w:rFonts w:ascii="Arial" w:hAnsi="Arial"/>
        </w:rPr>
        <w:tab/>
        <w:t>12c</w:t>
      </w:r>
      <w:r>
        <w:rPr>
          <w:rFonts w:ascii="Arial" w:hAnsi="Arial"/>
        </w:rPr>
        <w:tab/>
        <w:t>13b</w:t>
      </w:r>
      <w:r>
        <w:rPr>
          <w:rFonts w:ascii="Arial" w:hAnsi="Arial"/>
        </w:rPr>
        <w:tab/>
        <w:t>14b</w:t>
      </w:r>
      <w:r>
        <w:rPr>
          <w:rFonts w:ascii="Arial" w:hAnsi="Arial"/>
        </w:rPr>
        <w:tab/>
        <w:t>15d</w:t>
      </w:r>
      <w:r>
        <w:rPr>
          <w:rFonts w:ascii="Arial" w:hAnsi="Arial"/>
        </w:rPr>
        <w:tab/>
        <w:t>16c</w:t>
      </w:r>
      <w:r>
        <w:rPr>
          <w:rFonts w:ascii="Arial" w:hAnsi="Arial"/>
        </w:rPr>
        <w:tab/>
        <w:t>17a</w:t>
      </w:r>
      <w:r>
        <w:rPr>
          <w:rFonts w:ascii="Arial" w:hAnsi="Arial"/>
        </w:rPr>
        <w:tab/>
        <w:t>18c</w:t>
      </w:r>
      <w:r>
        <w:rPr>
          <w:rFonts w:ascii="Arial" w:hAnsi="Arial"/>
        </w:rPr>
        <w:tab/>
        <w:t>19a</w:t>
      </w:r>
      <w:r>
        <w:rPr>
          <w:rFonts w:ascii="Arial" w:hAnsi="Arial"/>
        </w:rPr>
        <w:tab/>
        <w:t>20d</w:t>
      </w:r>
      <w:r>
        <w:rPr>
          <w:rFonts w:ascii="Arial" w:hAnsi="Arial"/>
        </w:rPr>
        <w:tab/>
      </w:r>
    </w:p>
    <w:p w:rsid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  <w:r>
        <w:rPr>
          <w:rFonts w:ascii="Arial" w:hAnsi="Arial"/>
        </w:rPr>
        <w:t>21a</w:t>
      </w:r>
      <w:r>
        <w:rPr>
          <w:rFonts w:ascii="Arial" w:hAnsi="Arial"/>
        </w:rPr>
        <w:tab/>
        <w:t>22bc</w:t>
      </w:r>
      <w:r>
        <w:rPr>
          <w:rFonts w:ascii="Arial" w:hAnsi="Arial"/>
        </w:rPr>
        <w:tab/>
        <w:t>23ad</w:t>
      </w:r>
    </w:p>
    <w:p w:rsidR="000E3B92" w:rsidRP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</w:rPr>
      </w:pPr>
    </w:p>
    <w:p w:rsidR="00846C12" w:rsidRPr="000E3B92" w:rsidRDefault="000E3B92" w:rsidP="002A69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b/>
          <w:sz w:val="20"/>
          <w:szCs w:val="20"/>
        </w:rPr>
      </w:pPr>
      <w:r w:rsidRPr="000E3B92">
        <w:rPr>
          <w:rFonts w:ascii="Arial" w:hAnsi="Arial"/>
        </w:rPr>
        <w:tab/>
      </w:r>
      <w:r w:rsidRPr="000E3B92">
        <w:rPr>
          <w:rFonts w:ascii="Arial" w:hAnsi="Arial"/>
        </w:rPr>
        <w:tab/>
      </w:r>
    </w:p>
    <w:p w:rsidR="00DA289A" w:rsidRPr="000E3B92" w:rsidRDefault="00827F73" w:rsidP="004903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  <w:szCs w:val="20"/>
        </w:rPr>
      </w:pPr>
      <w:r w:rsidRPr="000E3B92">
        <w:rPr>
          <w:rFonts w:ascii="Arial" w:hAnsi="Arial"/>
          <w:sz w:val="20"/>
          <w:szCs w:val="20"/>
        </w:rPr>
        <w:tab/>
      </w:r>
      <w:r w:rsidR="00872E8B" w:rsidRPr="000E3B92">
        <w:rPr>
          <w:rFonts w:ascii="Arial" w:hAnsi="Arial"/>
          <w:sz w:val="20"/>
          <w:szCs w:val="20"/>
        </w:rPr>
        <w:tab/>
      </w:r>
    </w:p>
    <w:p w:rsidR="007B24B4" w:rsidRPr="000E3B92" w:rsidRDefault="00AA19B0" w:rsidP="007B24B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0E3B92">
        <w:rPr>
          <w:rFonts w:ascii="Arial" w:hAnsi="Arial"/>
          <w:sz w:val="20"/>
          <w:szCs w:val="20"/>
        </w:rPr>
        <w:t xml:space="preserve"> </w:t>
      </w:r>
    </w:p>
    <w:p w:rsidR="009733B5" w:rsidRPr="000E3B92" w:rsidRDefault="009733B5" w:rsidP="007B604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30468B" w:rsidRPr="000E3B92" w:rsidRDefault="0030468B" w:rsidP="00FC105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</w:p>
    <w:p w:rsidR="004A1FAF" w:rsidRPr="000E3B92" w:rsidRDefault="004A1FAF" w:rsidP="009425BA">
      <w:pPr>
        <w:tabs>
          <w:tab w:val="left" w:pos="4140"/>
        </w:tabs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sectPr w:rsidR="004A1FAF" w:rsidRPr="000E3B92" w:rsidSect="00710249">
      <w:headerReference w:type="default" r:id="rId176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4891" w:rsidRDefault="00AD4891" w:rsidP="00710249">
      <w:pPr>
        <w:spacing w:after="0" w:line="240" w:lineRule="auto"/>
      </w:pPr>
      <w:r>
        <w:separator/>
      </w:r>
    </w:p>
  </w:endnote>
  <w:endnote w:type="continuationSeparator" w:id="1">
    <w:p w:rsidR="00AD4891" w:rsidRDefault="00AD4891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4891" w:rsidRDefault="00AD4891" w:rsidP="00710249">
      <w:pPr>
        <w:spacing w:after="0" w:line="240" w:lineRule="auto"/>
      </w:pPr>
      <w:r>
        <w:separator/>
      </w:r>
    </w:p>
  </w:footnote>
  <w:footnote w:type="continuationSeparator" w:id="1">
    <w:p w:rsidR="00AD4891" w:rsidRDefault="00AD4891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4891" w:rsidRDefault="00AD4891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4227"/>
    <w:rsid w:val="000129CC"/>
    <w:rsid w:val="00014230"/>
    <w:rsid w:val="00014D91"/>
    <w:rsid w:val="00016BF2"/>
    <w:rsid w:val="00021044"/>
    <w:rsid w:val="00023D35"/>
    <w:rsid w:val="00024A93"/>
    <w:rsid w:val="00025492"/>
    <w:rsid w:val="00025CA4"/>
    <w:rsid w:val="00027E1B"/>
    <w:rsid w:val="000308C5"/>
    <w:rsid w:val="000312B7"/>
    <w:rsid w:val="00031738"/>
    <w:rsid w:val="000343FD"/>
    <w:rsid w:val="00034AAD"/>
    <w:rsid w:val="0003551B"/>
    <w:rsid w:val="000355A3"/>
    <w:rsid w:val="00041A8B"/>
    <w:rsid w:val="000425B7"/>
    <w:rsid w:val="000432D5"/>
    <w:rsid w:val="00045C3F"/>
    <w:rsid w:val="00045EFD"/>
    <w:rsid w:val="00046134"/>
    <w:rsid w:val="00046D88"/>
    <w:rsid w:val="000475E0"/>
    <w:rsid w:val="00052787"/>
    <w:rsid w:val="000533F3"/>
    <w:rsid w:val="00055AB4"/>
    <w:rsid w:val="00057448"/>
    <w:rsid w:val="0006096B"/>
    <w:rsid w:val="00060D61"/>
    <w:rsid w:val="000629DB"/>
    <w:rsid w:val="0006365F"/>
    <w:rsid w:val="000703A9"/>
    <w:rsid w:val="000728A6"/>
    <w:rsid w:val="00074392"/>
    <w:rsid w:val="0007490B"/>
    <w:rsid w:val="000752B7"/>
    <w:rsid w:val="00075E67"/>
    <w:rsid w:val="00081315"/>
    <w:rsid w:val="0008218D"/>
    <w:rsid w:val="000852A2"/>
    <w:rsid w:val="00085D97"/>
    <w:rsid w:val="000866DF"/>
    <w:rsid w:val="00092908"/>
    <w:rsid w:val="00095DB5"/>
    <w:rsid w:val="00096B5F"/>
    <w:rsid w:val="0009702B"/>
    <w:rsid w:val="0009757E"/>
    <w:rsid w:val="000A09BD"/>
    <w:rsid w:val="000B092B"/>
    <w:rsid w:val="000B0C8C"/>
    <w:rsid w:val="000B107A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1631"/>
    <w:rsid w:val="000F167E"/>
    <w:rsid w:val="000F24A1"/>
    <w:rsid w:val="000F37D6"/>
    <w:rsid w:val="000F58D4"/>
    <w:rsid w:val="001010F0"/>
    <w:rsid w:val="00101705"/>
    <w:rsid w:val="00102635"/>
    <w:rsid w:val="001034F6"/>
    <w:rsid w:val="001038BC"/>
    <w:rsid w:val="00106288"/>
    <w:rsid w:val="00107550"/>
    <w:rsid w:val="00110654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4568"/>
    <w:rsid w:val="00124DAF"/>
    <w:rsid w:val="00127F62"/>
    <w:rsid w:val="00130543"/>
    <w:rsid w:val="00131722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6D3A"/>
    <w:rsid w:val="00150622"/>
    <w:rsid w:val="00151D40"/>
    <w:rsid w:val="0015351B"/>
    <w:rsid w:val="00153D9A"/>
    <w:rsid w:val="00154FB0"/>
    <w:rsid w:val="001555F8"/>
    <w:rsid w:val="001573C1"/>
    <w:rsid w:val="00160082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8090F"/>
    <w:rsid w:val="00181097"/>
    <w:rsid w:val="0018251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39A1"/>
    <w:rsid w:val="001B6E1E"/>
    <w:rsid w:val="001C2C7A"/>
    <w:rsid w:val="001C3176"/>
    <w:rsid w:val="001C344C"/>
    <w:rsid w:val="001C4308"/>
    <w:rsid w:val="001C451B"/>
    <w:rsid w:val="001C520A"/>
    <w:rsid w:val="001C5874"/>
    <w:rsid w:val="001C61DE"/>
    <w:rsid w:val="001C738B"/>
    <w:rsid w:val="001D01C8"/>
    <w:rsid w:val="001D0DB7"/>
    <w:rsid w:val="001D11EF"/>
    <w:rsid w:val="001D426F"/>
    <w:rsid w:val="001E1248"/>
    <w:rsid w:val="001E4D07"/>
    <w:rsid w:val="001E54A3"/>
    <w:rsid w:val="001E64E8"/>
    <w:rsid w:val="001E7437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6A04"/>
    <w:rsid w:val="001F7335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33F1"/>
    <w:rsid w:val="00233F5B"/>
    <w:rsid w:val="0023412A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3936"/>
    <w:rsid w:val="00264244"/>
    <w:rsid w:val="002653F7"/>
    <w:rsid w:val="00265EDE"/>
    <w:rsid w:val="00265F6B"/>
    <w:rsid w:val="00266451"/>
    <w:rsid w:val="00273317"/>
    <w:rsid w:val="00275B1C"/>
    <w:rsid w:val="00277590"/>
    <w:rsid w:val="00280CDD"/>
    <w:rsid w:val="00283DF4"/>
    <w:rsid w:val="00284CB8"/>
    <w:rsid w:val="002853A7"/>
    <w:rsid w:val="00285C36"/>
    <w:rsid w:val="00286D97"/>
    <w:rsid w:val="002903A7"/>
    <w:rsid w:val="00290FF1"/>
    <w:rsid w:val="002945FD"/>
    <w:rsid w:val="00295BB9"/>
    <w:rsid w:val="002A0A0E"/>
    <w:rsid w:val="002A2220"/>
    <w:rsid w:val="002A249B"/>
    <w:rsid w:val="002A26F9"/>
    <w:rsid w:val="002A367E"/>
    <w:rsid w:val="002A43B5"/>
    <w:rsid w:val="002A6942"/>
    <w:rsid w:val="002A7F5A"/>
    <w:rsid w:val="002B04D5"/>
    <w:rsid w:val="002B1E65"/>
    <w:rsid w:val="002B23BE"/>
    <w:rsid w:val="002B240D"/>
    <w:rsid w:val="002B57FB"/>
    <w:rsid w:val="002B5E58"/>
    <w:rsid w:val="002C2537"/>
    <w:rsid w:val="002C2D7B"/>
    <w:rsid w:val="002C3473"/>
    <w:rsid w:val="002C4030"/>
    <w:rsid w:val="002C5535"/>
    <w:rsid w:val="002C606A"/>
    <w:rsid w:val="002C71FC"/>
    <w:rsid w:val="002D0532"/>
    <w:rsid w:val="002D242C"/>
    <w:rsid w:val="002D26A5"/>
    <w:rsid w:val="002D348B"/>
    <w:rsid w:val="002D365A"/>
    <w:rsid w:val="002D3891"/>
    <w:rsid w:val="002D3DFE"/>
    <w:rsid w:val="002E00DD"/>
    <w:rsid w:val="002E09CE"/>
    <w:rsid w:val="002E0C30"/>
    <w:rsid w:val="002E0F75"/>
    <w:rsid w:val="002E29B3"/>
    <w:rsid w:val="002E3A8F"/>
    <w:rsid w:val="002E3D40"/>
    <w:rsid w:val="002E3DC2"/>
    <w:rsid w:val="002E417E"/>
    <w:rsid w:val="002E5877"/>
    <w:rsid w:val="002E7C28"/>
    <w:rsid w:val="002E7E9C"/>
    <w:rsid w:val="002F0191"/>
    <w:rsid w:val="002F07F2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621E"/>
    <w:rsid w:val="00310FA1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418A1"/>
    <w:rsid w:val="00343D64"/>
    <w:rsid w:val="00345D94"/>
    <w:rsid w:val="00345EBF"/>
    <w:rsid w:val="00346CC7"/>
    <w:rsid w:val="00353B30"/>
    <w:rsid w:val="00365799"/>
    <w:rsid w:val="00366248"/>
    <w:rsid w:val="00366504"/>
    <w:rsid w:val="0036657D"/>
    <w:rsid w:val="003728F7"/>
    <w:rsid w:val="00373B22"/>
    <w:rsid w:val="003746FD"/>
    <w:rsid w:val="00376219"/>
    <w:rsid w:val="00376CDB"/>
    <w:rsid w:val="003775A6"/>
    <w:rsid w:val="00380797"/>
    <w:rsid w:val="00381286"/>
    <w:rsid w:val="003812E6"/>
    <w:rsid w:val="00381FAA"/>
    <w:rsid w:val="00384817"/>
    <w:rsid w:val="00385A9A"/>
    <w:rsid w:val="003868D7"/>
    <w:rsid w:val="00391978"/>
    <w:rsid w:val="00391EEB"/>
    <w:rsid w:val="003925AB"/>
    <w:rsid w:val="003930CB"/>
    <w:rsid w:val="00395FFE"/>
    <w:rsid w:val="0039690B"/>
    <w:rsid w:val="003A0DC7"/>
    <w:rsid w:val="003A4C5A"/>
    <w:rsid w:val="003A535F"/>
    <w:rsid w:val="003A59BF"/>
    <w:rsid w:val="003A5E57"/>
    <w:rsid w:val="003A655D"/>
    <w:rsid w:val="003B0635"/>
    <w:rsid w:val="003B2412"/>
    <w:rsid w:val="003B3351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D31FB"/>
    <w:rsid w:val="003D4C15"/>
    <w:rsid w:val="003D55EC"/>
    <w:rsid w:val="003D5B65"/>
    <w:rsid w:val="003D6E80"/>
    <w:rsid w:val="003E390F"/>
    <w:rsid w:val="003E5D5F"/>
    <w:rsid w:val="003F0088"/>
    <w:rsid w:val="003F1E9E"/>
    <w:rsid w:val="003F25D3"/>
    <w:rsid w:val="004008C6"/>
    <w:rsid w:val="00402E4F"/>
    <w:rsid w:val="004052DE"/>
    <w:rsid w:val="00405F9C"/>
    <w:rsid w:val="00406024"/>
    <w:rsid w:val="00406B09"/>
    <w:rsid w:val="004072AF"/>
    <w:rsid w:val="004108F6"/>
    <w:rsid w:val="00410A58"/>
    <w:rsid w:val="004119FA"/>
    <w:rsid w:val="00412288"/>
    <w:rsid w:val="00414496"/>
    <w:rsid w:val="00414A7D"/>
    <w:rsid w:val="004164C1"/>
    <w:rsid w:val="00416C74"/>
    <w:rsid w:val="00417F51"/>
    <w:rsid w:val="00421552"/>
    <w:rsid w:val="00421790"/>
    <w:rsid w:val="00422BF0"/>
    <w:rsid w:val="00424371"/>
    <w:rsid w:val="004259E4"/>
    <w:rsid w:val="004268E4"/>
    <w:rsid w:val="00426C25"/>
    <w:rsid w:val="00430FD6"/>
    <w:rsid w:val="00431FCA"/>
    <w:rsid w:val="0043294D"/>
    <w:rsid w:val="004330CF"/>
    <w:rsid w:val="004355B8"/>
    <w:rsid w:val="004373CF"/>
    <w:rsid w:val="00437AB1"/>
    <w:rsid w:val="004416D1"/>
    <w:rsid w:val="0044226B"/>
    <w:rsid w:val="004425DE"/>
    <w:rsid w:val="004440B7"/>
    <w:rsid w:val="004451E1"/>
    <w:rsid w:val="004452E1"/>
    <w:rsid w:val="004466AC"/>
    <w:rsid w:val="00446715"/>
    <w:rsid w:val="00450010"/>
    <w:rsid w:val="00451DCF"/>
    <w:rsid w:val="00452EA5"/>
    <w:rsid w:val="00453961"/>
    <w:rsid w:val="00455A61"/>
    <w:rsid w:val="0045663A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80BFE"/>
    <w:rsid w:val="00481A7E"/>
    <w:rsid w:val="004827B4"/>
    <w:rsid w:val="00482AB5"/>
    <w:rsid w:val="00483A66"/>
    <w:rsid w:val="00484D14"/>
    <w:rsid w:val="00486013"/>
    <w:rsid w:val="00486153"/>
    <w:rsid w:val="00490385"/>
    <w:rsid w:val="00490FD6"/>
    <w:rsid w:val="0049164C"/>
    <w:rsid w:val="00492479"/>
    <w:rsid w:val="00492EB8"/>
    <w:rsid w:val="0049305B"/>
    <w:rsid w:val="00496C7A"/>
    <w:rsid w:val="0049742E"/>
    <w:rsid w:val="004977C9"/>
    <w:rsid w:val="00497B38"/>
    <w:rsid w:val="00497E79"/>
    <w:rsid w:val="004A1BC1"/>
    <w:rsid w:val="004A1FAF"/>
    <w:rsid w:val="004A45CF"/>
    <w:rsid w:val="004A5C24"/>
    <w:rsid w:val="004B24EC"/>
    <w:rsid w:val="004B3602"/>
    <w:rsid w:val="004B3BCB"/>
    <w:rsid w:val="004B5A74"/>
    <w:rsid w:val="004B5FFF"/>
    <w:rsid w:val="004B69B2"/>
    <w:rsid w:val="004C1245"/>
    <w:rsid w:val="004C162A"/>
    <w:rsid w:val="004C2B92"/>
    <w:rsid w:val="004C3F65"/>
    <w:rsid w:val="004C56CA"/>
    <w:rsid w:val="004C6A09"/>
    <w:rsid w:val="004D7550"/>
    <w:rsid w:val="004E2CCC"/>
    <w:rsid w:val="004E6A14"/>
    <w:rsid w:val="004E6ACC"/>
    <w:rsid w:val="004F2B03"/>
    <w:rsid w:val="004F2E9C"/>
    <w:rsid w:val="004F3EA5"/>
    <w:rsid w:val="004F6B00"/>
    <w:rsid w:val="004F7961"/>
    <w:rsid w:val="004F79F9"/>
    <w:rsid w:val="005004A1"/>
    <w:rsid w:val="00502822"/>
    <w:rsid w:val="00503763"/>
    <w:rsid w:val="005042ED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DB4"/>
    <w:rsid w:val="00526377"/>
    <w:rsid w:val="00526FC1"/>
    <w:rsid w:val="00527782"/>
    <w:rsid w:val="0053154F"/>
    <w:rsid w:val="00531B30"/>
    <w:rsid w:val="005330CA"/>
    <w:rsid w:val="00536198"/>
    <w:rsid w:val="00540680"/>
    <w:rsid w:val="00540A4A"/>
    <w:rsid w:val="00542924"/>
    <w:rsid w:val="00545A13"/>
    <w:rsid w:val="00545AF4"/>
    <w:rsid w:val="005466E8"/>
    <w:rsid w:val="00550305"/>
    <w:rsid w:val="00552A65"/>
    <w:rsid w:val="00552BC8"/>
    <w:rsid w:val="005551C3"/>
    <w:rsid w:val="00557C64"/>
    <w:rsid w:val="00557DE0"/>
    <w:rsid w:val="0056072A"/>
    <w:rsid w:val="00560D27"/>
    <w:rsid w:val="005645DA"/>
    <w:rsid w:val="00566A8C"/>
    <w:rsid w:val="0056744A"/>
    <w:rsid w:val="005676C0"/>
    <w:rsid w:val="00576620"/>
    <w:rsid w:val="00577E6B"/>
    <w:rsid w:val="00580372"/>
    <w:rsid w:val="0058189B"/>
    <w:rsid w:val="00581991"/>
    <w:rsid w:val="00584F89"/>
    <w:rsid w:val="00585867"/>
    <w:rsid w:val="00587589"/>
    <w:rsid w:val="00590BD9"/>
    <w:rsid w:val="00591658"/>
    <w:rsid w:val="0059195E"/>
    <w:rsid w:val="00593778"/>
    <w:rsid w:val="00594EC7"/>
    <w:rsid w:val="00596328"/>
    <w:rsid w:val="00596EBA"/>
    <w:rsid w:val="005A1901"/>
    <w:rsid w:val="005A1F1F"/>
    <w:rsid w:val="005A2282"/>
    <w:rsid w:val="005A3179"/>
    <w:rsid w:val="005A326E"/>
    <w:rsid w:val="005A4146"/>
    <w:rsid w:val="005A568B"/>
    <w:rsid w:val="005A59AB"/>
    <w:rsid w:val="005B0251"/>
    <w:rsid w:val="005B1872"/>
    <w:rsid w:val="005B4BFA"/>
    <w:rsid w:val="005B4C23"/>
    <w:rsid w:val="005B5E67"/>
    <w:rsid w:val="005C0218"/>
    <w:rsid w:val="005C242C"/>
    <w:rsid w:val="005D1534"/>
    <w:rsid w:val="005D2907"/>
    <w:rsid w:val="005D5E51"/>
    <w:rsid w:val="005E3C9B"/>
    <w:rsid w:val="005E3F6E"/>
    <w:rsid w:val="005E7842"/>
    <w:rsid w:val="005E7AFC"/>
    <w:rsid w:val="005F05AD"/>
    <w:rsid w:val="005F0F28"/>
    <w:rsid w:val="005F2E02"/>
    <w:rsid w:val="005F2FCA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12B6E"/>
    <w:rsid w:val="006142B6"/>
    <w:rsid w:val="00617500"/>
    <w:rsid w:val="00620A37"/>
    <w:rsid w:val="006253B8"/>
    <w:rsid w:val="006265BA"/>
    <w:rsid w:val="006318CF"/>
    <w:rsid w:val="00631F45"/>
    <w:rsid w:val="00632861"/>
    <w:rsid w:val="00634577"/>
    <w:rsid w:val="006346B0"/>
    <w:rsid w:val="00635967"/>
    <w:rsid w:val="00636149"/>
    <w:rsid w:val="00636261"/>
    <w:rsid w:val="00636714"/>
    <w:rsid w:val="00636B5D"/>
    <w:rsid w:val="00636BB8"/>
    <w:rsid w:val="006407CE"/>
    <w:rsid w:val="00640DEF"/>
    <w:rsid w:val="00641F08"/>
    <w:rsid w:val="006431AB"/>
    <w:rsid w:val="0064780C"/>
    <w:rsid w:val="00650633"/>
    <w:rsid w:val="006509A8"/>
    <w:rsid w:val="006524E2"/>
    <w:rsid w:val="00652E35"/>
    <w:rsid w:val="0065387D"/>
    <w:rsid w:val="00654B2C"/>
    <w:rsid w:val="006558BC"/>
    <w:rsid w:val="00655C46"/>
    <w:rsid w:val="00657099"/>
    <w:rsid w:val="006571D1"/>
    <w:rsid w:val="00662764"/>
    <w:rsid w:val="00663410"/>
    <w:rsid w:val="00664032"/>
    <w:rsid w:val="0066725B"/>
    <w:rsid w:val="0067318E"/>
    <w:rsid w:val="0067515F"/>
    <w:rsid w:val="0067726D"/>
    <w:rsid w:val="006778EA"/>
    <w:rsid w:val="00677D49"/>
    <w:rsid w:val="00680B6E"/>
    <w:rsid w:val="00681859"/>
    <w:rsid w:val="0068369C"/>
    <w:rsid w:val="00684BA4"/>
    <w:rsid w:val="006858EA"/>
    <w:rsid w:val="00685E6E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BD4"/>
    <w:rsid w:val="006A077D"/>
    <w:rsid w:val="006A25F1"/>
    <w:rsid w:val="006A2DCC"/>
    <w:rsid w:val="006A41AF"/>
    <w:rsid w:val="006A4278"/>
    <w:rsid w:val="006A5966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3C23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4F1A"/>
    <w:rsid w:val="007018C4"/>
    <w:rsid w:val="007038DB"/>
    <w:rsid w:val="00703C4A"/>
    <w:rsid w:val="00704554"/>
    <w:rsid w:val="0070714A"/>
    <w:rsid w:val="00707672"/>
    <w:rsid w:val="00710249"/>
    <w:rsid w:val="0071026C"/>
    <w:rsid w:val="00710E48"/>
    <w:rsid w:val="007120A2"/>
    <w:rsid w:val="00712742"/>
    <w:rsid w:val="00712F07"/>
    <w:rsid w:val="00714472"/>
    <w:rsid w:val="007159B1"/>
    <w:rsid w:val="00717112"/>
    <w:rsid w:val="007208B0"/>
    <w:rsid w:val="00722AEC"/>
    <w:rsid w:val="007235DF"/>
    <w:rsid w:val="00724417"/>
    <w:rsid w:val="00725A86"/>
    <w:rsid w:val="007263D7"/>
    <w:rsid w:val="007304E6"/>
    <w:rsid w:val="0073098C"/>
    <w:rsid w:val="00740C9C"/>
    <w:rsid w:val="00744085"/>
    <w:rsid w:val="0074427D"/>
    <w:rsid w:val="00746ACA"/>
    <w:rsid w:val="00754D81"/>
    <w:rsid w:val="00755B2B"/>
    <w:rsid w:val="00755F16"/>
    <w:rsid w:val="00760408"/>
    <w:rsid w:val="00760B11"/>
    <w:rsid w:val="007634FA"/>
    <w:rsid w:val="00767ACC"/>
    <w:rsid w:val="00767FB7"/>
    <w:rsid w:val="00770D20"/>
    <w:rsid w:val="00770EAB"/>
    <w:rsid w:val="00771F39"/>
    <w:rsid w:val="00772065"/>
    <w:rsid w:val="00773FA9"/>
    <w:rsid w:val="007745C4"/>
    <w:rsid w:val="00775F5F"/>
    <w:rsid w:val="00776A77"/>
    <w:rsid w:val="00780163"/>
    <w:rsid w:val="00780626"/>
    <w:rsid w:val="00780DD2"/>
    <w:rsid w:val="007818DE"/>
    <w:rsid w:val="00782B34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627"/>
    <w:rsid w:val="007A7FEF"/>
    <w:rsid w:val="007B0CB5"/>
    <w:rsid w:val="007B18DB"/>
    <w:rsid w:val="007B24B4"/>
    <w:rsid w:val="007B2565"/>
    <w:rsid w:val="007B4214"/>
    <w:rsid w:val="007B4D14"/>
    <w:rsid w:val="007B58C6"/>
    <w:rsid w:val="007B6046"/>
    <w:rsid w:val="007B7717"/>
    <w:rsid w:val="007C02C4"/>
    <w:rsid w:val="007C0714"/>
    <w:rsid w:val="007C0815"/>
    <w:rsid w:val="007C3F77"/>
    <w:rsid w:val="007C4F9B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39A8"/>
    <w:rsid w:val="007E449F"/>
    <w:rsid w:val="007E67F5"/>
    <w:rsid w:val="007E7CB7"/>
    <w:rsid w:val="007F141C"/>
    <w:rsid w:val="007F1A5B"/>
    <w:rsid w:val="007F2697"/>
    <w:rsid w:val="007F4726"/>
    <w:rsid w:val="007F4831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B55"/>
    <w:rsid w:val="00811EC8"/>
    <w:rsid w:val="00813007"/>
    <w:rsid w:val="00815759"/>
    <w:rsid w:val="00816061"/>
    <w:rsid w:val="008162D8"/>
    <w:rsid w:val="00817FF4"/>
    <w:rsid w:val="00821CFD"/>
    <w:rsid w:val="00821F47"/>
    <w:rsid w:val="0082326A"/>
    <w:rsid w:val="008236B9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6966"/>
    <w:rsid w:val="00842B25"/>
    <w:rsid w:val="00842E95"/>
    <w:rsid w:val="00844537"/>
    <w:rsid w:val="00846C12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2E8B"/>
    <w:rsid w:val="00875802"/>
    <w:rsid w:val="00880399"/>
    <w:rsid w:val="008818AF"/>
    <w:rsid w:val="00882C29"/>
    <w:rsid w:val="008857AD"/>
    <w:rsid w:val="0088651E"/>
    <w:rsid w:val="008879AE"/>
    <w:rsid w:val="00890018"/>
    <w:rsid w:val="00891A19"/>
    <w:rsid w:val="00893321"/>
    <w:rsid w:val="00894239"/>
    <w:rsid w:val="0089520E"/>
    <w:rsid w:val="00896348"/>
    <w:rsid w:val="0089635C"/>
    <w:rsid w:val="00896E43"/>
    <w:rsid w:val="00897BDC"/>
    <w:rsid w:val="008A20D9"/>
    <w:rsid w:val="008A37B8"/>
    <w:rsid w:val="008A4105"/>
    <w:rsid w:val="008A414B"/>
    <w:rsid w:val="008A4699"/>
    <w:rsid w:val="008A5502"/>
    <w:rsid w:val="008A6D99"/>
    <w:rsid w:val="008A7291"/>
    <w:rsid w:val="008B08D8"/>
    <w:rsid w:val="008B0EE0"/>
    <w:rsid w:val="008B0FA0"/>
    <w:rsid w:val="008B16BC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93B"/>
    <w:rsid w:val="008D5E03"/>
    <w:rsid w:val="008D6253"/>
    <w:rsid w:val="008E0ED6"/>
    <w:rsid w:val="008E15C4"/>
    <w:rsid w:val="008E1F3E"/>
    <w:rsid w:val="008E265D"/>
    <w:rsid w:val="008E2F9B"/>
    <w:rsid w:val="008E6298"/>
    <w:rsid w:val="008E72C5"/>
    <w:rsid w:val="008F04D1"/>
    <w:rsid w:val="008F426A"/>
    <w:rsid w:val="008F4C5B"/>
    <w:rsid w:val="008F586F"/>
    <w:rsid w:val="00900473"/>
    <w:rsid w:val="009029A1"/>
    <w:rsid w:val="0090302D"/>
    <w:rsid w:val="009040DD"/>
    <w:rsid w:val="00905DE1"/>
    <w:rsid w:val="00912F32"/>
    <w:rsid w:val="0091383E"/>
    <w:rsid w:val="009144CF"/>
    <w:rsid w:val="00914794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37F"/>
    <w:rsid w:val="00925678"/>
    <w:rsid w:val="00925BEA"/>
    <w:rsid w:val="00925DB6"/>
    <w:rsid w:val="00927184"/>
    <w:rsid w:val="00927B49"/>
    <w:rsid w:val="009301B4"/>
    <w:rsid w:val="00930320"/>
    <w:rsid w:val="00930849"/>
    <w:rsid w:val="00931200"/>
    <w:rsid w:val="00934483"/>
    <w:rsid w:val="0093477A"/>
    <w:rsid w:val="0093729C"/>
    <w:rsid w:val="00937A72"/>
    <w:rsid w:val="009407FD"/>
    <w:rsid w:val="00941C3A"/>
    <w:rsid w:val="00941DCB"/>
    <w:rsid w:val="009425BA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6074B"/>
    <w:rsid w:val="009616F6"/>
    <w:rsid w:val="009668FC"/>
    <w:rsid w:val="00967AFA"/>
    <w:rsid w:val="00967E5B"/>
    <w:rsid w:val="00970C55"/>
    <w:rsid w:val="009715B7"/>
    <w:rsid w:val="0097175E"/>
    <w:rsid w:val="00972838"/>
    <w:rsid w:val="009733B5"/>
    <w:rsid w:val="00973814"/>
    <w:rsid w:val="0097422C"/>
    <w:rsid w:val="00975101"/>
    <w:rsid w:val="00977C56"/>
    <w:rsid w:val="00981DFA"/>
    <w:rsid w:val="00982A02"/>
    <w:rsid w:val="00982FBE"/>
    <w:rsid w:val="0098300B"/>
    <w:rsid w:val="00987B03"/>
    <w:rsid w:val="00987EDD"/>
    <w:rsid w:val="0099187D"/>
    <w:rsid w:val="00992553"/>
    <w:rsid w:val="0099379D"/>
    <w:rsid w:val="009938DD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D5A"/>
    <w:rsid w:val="009B13D5"/>
    <w:rsid w:val="009B1C01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AA5"/>
    <w:rsid w:val="009D781A"/>
    <w:rsid w:val="009E197A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7CFB"/>
    <w:rsid w:val="009F7E48"/>
    <w:rsid w:val="00A01AB1"/>
    <w:rsid w:val="00A020A9"/>
    <w:rsid w:val="00A0292A"/>
    <w:rsid w:val="00A042FD"/>
    <w:rsid w:val="00A046F0"/>
    <w:rsid w:val="00A06365"/>
    <w:rsid w:val="00A06CE4"/>
    <w:rsid w:val="00A1108F"/>
    <w:rsid w:val="00A11436"/>
    <w:rsid w:val="00A15806"/>
    <w:rsid w:val="00A15F37"/>
    <w:rsid w:val="00A217BE"/>
    <w:rsid w:val="00A21F3E"/>
    <w:rsid w:val="00A223D9"/>
    <w:rsid w:val="00A232BF"/>
    <w:rsid w:val="00A23711"/>
    <w:rsid w:val="00A24894"/>
    <w:rsid w:val="00A26B4A"/>
    <w:rsid w:val="00A30505"/>
    <w:rsid w:val="00A336E0"/>
    <w:rsid w:val="00A350DA"/>
    <w:rsid w:val="00A35ACB"/>
    <w:rsid w:val="00A4179C"/>
    <w:rsid w:val="00A430D8"/>
    <w:rsid w:val="00A4439A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922"/>
    <w:rsid w:val="00A62339"/>
    <w:rsid w:val="00A63AA0"/>
    <w:rsid w:val="00A6424E"/>
    <w:rsid w:val="00A64E1C"/>
    <w:rsid w:val="00A65665"/>
    <w:rsid w:val="00A6581F"/>
    <w:rsid w:val="00A6623F"/>
    <w:rsid w:val="00A70A1E"/>
    <w:rsid w:val="00A718F3"/>
    <w:rsid w:val="00A74641"/>
    <w:rsid w:val="00A74A41"/>
    <w:rsid w:val="00A74BEA"/>
    <w:rsid w:val="00A75527"/>
    <w:rsid w:val="00A82E33"/>
    <w:rsid w:val="00A86A2D"/>
    <w:rsid w:val="00A86CEC"/>
    <w:rsid w:val="00A90C51"/>
    <w:rsid w:val="00A9664D"/>
    <w:rsid w:val="00A96A6E"/>
    <w:rsid w:val="00A97DAC"/>
    <w:rsid w:val="00AA0401"/>
    <w:rsid w:val="00AA146F"/>
    <w:rsid w:val="00AA19B0"/>
    <w:rsid w:val="00AA2091"/>
    <w:rsid w:val="00AA30C6"/>
    <w:rsid w:val="00AA34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52AE"/>
    <w:rsid w:val="00AD6C7F"/>
    <w:rsid w:val="00AD6EE6"/>
    <w:rsid w:val="00AE06BE"/>
    <w:rsid w:val="00AE0BBA"/>
    <w:rsid w:val="00AE1093"/>
    <w:rsid w:val="00AE1FD6"/>
    <w:rsid w:val="00AE3673"/>
    <w:rsid w:val="00AE43E3"/>
    <w:rsid w:val="00AE4811"/>
    <w:rsid w:val="00AE4F4C"/>
    <w:rsid w:val="00AE5138"/>
    <w:rsid w:val="00AF435E"/>
    <w:rsid w:val="00AF4E84"/>
    <w:rsid w:val="00AF5D4C"/>
    <w:rsid w:val="00AF68F6"/>
    <w:rsid w:val="00B03D54"/>
    <w:rsid w:val="00B0582C"/>
    <w:rsid w:val="00B05980"/>
    <w:rsid w:val="00B05CAA"/>
    <w:rsid w:val="00B11BBE"/>
    <w:rsid w:val="00B126F0"/>
    <w:rsid w:val="00B12AD7"/>
    <w:rsid w:val="00B13D22"/>
    <w:rsid w:val="00B14524"/>
    <w:rsid w:val="00B1542A"/>
    <w:rsid w:val="00B16929"/>
    <w:rsid w:val="00B20269"/>
    <w:rsid w:val="00B20482"/>
    <w:rsid w:val="00B20E7C"/>
    <w:rsid w:val="00B21CAE"/>
    <w:rsid w:val="00B241F0"/>
    <w:rsid w:val="00B2600B"/>
    <w:rsid w:val="00B26774"/>
    <w:rsid w:val="00B26ED9"/>
    <w:rsid w:val="00B26FD4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2096"/>
    <w:rsid w:val="00B541D9"/>
    <w:rsid w:val="00B54BB8"/>
    <w:rsid w:val="00B575FF"/>
    <w:rsid w:val="00B57B21"/>
    <w:rsid w:val="00B605F7"/>
    <w:rsid w:val="00B60E24"/>
    <w:rsid w:val="00B6119C"/>
    <w:rsid w:val="00B617B1"/>
    <w:rsid w:val="00B633EF"/>
    <w:rsid w:val="00B64A03"/>
    <w:rsid w:val="00B6673D"/>
    <w:rsid w:val="00B70433"/>
    <w:rsid w:val="00B71F3D"/>
    <w:rsid w:val="00B725DD"/>
    <w:rsid w:val="00B740E8"/>
    <w:rsid w:val="00B7491E"/>
    <w:rsid w:val="00B76C36"/>
    <w:rsid w:val="00B8216B"/>
    <w:rsid w:val="00B83B81"/>
    <w:rsid w:val="00B8439D"/>
    <w:rsid w:val="00B84AC1"/>
    <w:rsid w:val="00B87014"/>
    <w:rsid w:val="00B87725"/>
    <w:rsid w:val="00B878A6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5FA7"/>
    <w:rsid w:val="00B96049"/>
    <w:rsid w:val="00B9659D"/>
    <w:rsid w:val="00BA057B"/>
    <w:rsid w:val="00BA1859"/>
    <w:rsid w:val="00BA396F"/>
    <w:rsid w:val="00BA4CFB"/>
    <w:rsid w:val="00BA4F7E"/>
    <w:rsid w:val="00BA53FF"/>
    <w:rsid w:val="00BA75F2"/>
    <w:rsid w:val="00BB2B30"/>
    <w:rsid w:val="00BB2B9A"/>
    <w:rsid w:val="00BB32DB"/>
    <w:rsid w:val="00BB3F2C"/>
    <w:rsid w:val="00BB5F7D"/>
    <w:rsid w:val="00BB6242"/>
    <w:rsid w:val="00BB62B1"/>
    <w:rsid w:val="00BB718D"/>
    <w:rsid w:val="00BB7572"/>
    <w:rsid w:val="00BB794F"/>
    <w:rsid w:val="00BC15A7"/>
    <w:rsid w:val="00BC1710"/>
    <w:rsid w:val="00BC2AE1"/>
    <w:rsid w:val="00BC3FFB"/>
    <w:rsid w:val="00BC420D"/>
    <w:rsid w:val="00BC7480"/>
    <w:rsid w:val="00BD0117"/>
    <w:rsid w:val="00BD22E7"/>
    <w:rsid w:val="00BD418E"/>
    <w:rsid w:val="00BD442E"/>
    <w:rsid w:val="00BD7B0E"/>
    <w:rsid w:val="00BE2255"/>
    <w:rsid w:val="00BE2FB9"/>
    <w:rsid w:val="00BE4D69"/>
    <w:rsid w:val="00BE55C4"/>
    <w:rsid w:val="00BE77EB"/>
    <w:rsid w:val="00BF2881"/>
    <w:rsid w:val="00BF487F"/>
    <w:rsid w:val="00BF55B6"/>
    <w:rsid w:val="00BF7D62"/>
    <w:rsid w:val="00C0092A"/>
    <w:rsid w:val="00C02CE7"/>
    <w:rsid w:val="00C060CA"/>
    <w:rsid w:val="00C072FC"/>
    <w:rsid w:val="00C10703"/>
    <w:rsid w:val="00C11167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61258"/>
    <w:rsid w:val="00C62189"/>
    <w:rsid w:val="00C62D2F"/>
    <w:rsid w:val="00C65761"/>
    <w:rsid w:val="00C70DB6"/>
    <w:rsid w:val="00C73A19"/>
    <w:rsid w:val="00C741E6"/>
    <w:rsid w:val="00C7431E"/>
    <w:rsid w:val="00C7488E"/>
    <w:rsid w:val="00C81BA4"/>
    <w:rsid w:val="00C84657"/>
    <w:rsid w:val="00C8714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834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50DE"/>
    <w:rsid w:val="00CD54EC"/>
    <w:rsid w:val="00CD5DE7"/>
    <w:rsid w:val="00CD5F42"/>
    <w:rsid w:val="00CD69F4"/>
    <w:rsid w:val="00CD70A0"/>
    <w:rsid w:val="00CE0500"/>
    <w:rsid w:val="00CE269B"/>
    <w:rsid w:val="00CE560C"/>
    <w:rsid w:val="00CE6DFA"/>
    <w:rsid w:val="00CF1659"/>
    <w:rsid w:val="00CF1BAC"/>
    <w:rsid w:val="00CF51BA"/>
    <w:rsid w:val="00CF58C7"/>
    <w:rsid w:val="00CF5F92"/>
    <w:rsid w:val="00CF6E92"/>
    <w:rsid w:val="00CF7DAE"/>
    <w:rsid w:val="00D037C5"/>
    <w:rsid w:val="00D041D3"/>
    <w:rsid w:val="00D076C1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4F02"/>
    <w:rsid w:val="00D361D4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5D07"/>
    <w:rsid w:val="00D56A4F"/>
    <w:rsid w:val="00D56C4B"/>
    <w:rsid w:val="00D61080"/>
    <w:rsid w:val="00D61F11"/>
    <w:rsid w:val="00D6202D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90642"/>
    <w:rsid w:val="00D90F04"/>
    <w:rsid w:val="00D91CF8"/>
    <w:rsid w:val="00D921B9"/>
    <w:rsid w:val="00D94169"/>
    <w:rsid w:val="00D9473A"/>
    <w:rsid w:val="00DA0ECB"/>
    <w:rsid w:val="00DA2409"/>
    <w:rsid w:val="00DA25D2"/>
    <w:rsid w:val="00DA289A"/>
    <w:rsid w:val="00DA4E12"/>
    <w:rsid w:val="00DA4FA3"/>
    <w:rsid w:val="00DA5457"/>
    <w:rsid w:val="00DB0C8C"/>
    <w:rsid w:val="00DB0D5C"/>
    <w:rsid w:val="00DB122C"/>
    <w:rsid w:val="00DB199A"/>
    <w:rsid w:val="00DB2D2A"/>
    <w:rsid w:val="00DB33CD"/>
    <w:rsid w:val="00DB3498"/>
    <w:rsid w:val="00DB403A"/>
    <w:rsid w:val="00DC3D10"/>
    <w:rsid w:val="00DC4307"/>
    <w:rsid w:val="00DC4EA9"/>
    <w:rsid w:val="00DD31A2"/>
    <w:rsid w:val="00DD43E5"/>
    <w:rsid w:val="00DD5D92"/>
    <w:rsid w:val="00DD6E33"/>
    <w:rsid w:val="00DD7F7A"/>
    <w:rsid w:val="00DE06C7"/>
    <w:rsid w:val="00DE20DD"/>
    <w:rsid w:val="00DE5355"/>
    <w:rsid w:val="00DE73A0"/>
    <w:rsid w:val="00DF10BB"/>
    <w:rsid w:val="00DF4B02"/>
    <w:rsid w:val="00DF53EF"/>
    <w:rsid w:val="00DF5AB6"/>
    <w:rsid w:val="00DF5F9C"/>
    <w:rsid w:val="00DF6AD6"/>
    <w:rsid w:val="00E0154F"/>
    <w:rsid w:val="00E0403E"/>
    <w:rsid w:val="00E056C2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F7F"/>
    <w:rsid w:val="00E40348"/>
    <w:rsid w:val="00E421F2"/>
    <w:rsid w:val="00E43179"/>
    <w:rsid w:val="00E44137"/>
    <w:rsid w:val="00E45AC5"/>
    <w:rsid w:val="00E45AC8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705C9"/>
    <w:rsid w:val="00E70BD6"/>
    <w:rsid w:val="00E71DCD"/>
    <w:rsid w:val="00E72186"/>
    <w:rsid w:val="00E73531"/>
    <w:rsid w:val="00E750FA"/>
    <w:rsid w:val="00E77083"/>
    <w:rsid w:val="00E77418"/>
    <w:rsid w:val="00E77CCA"/>
    <w:rsid w:val="00E8078B"/>
    <w:rsid w:val="00E83C70"/>
    <w:rsid w:val="00E8478F"/>
    <w:rsid w:val="00E85C9A"/>
    <w:rsid w:val="00E8655B"/>
    <w:rsid w:val="00E86C75"/>
    <w:rsid w:val="00E86CE2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FD8"/>
    <w:rsid w:val="00ED60C7"/>
    <w:rsid w:val="00ED6F86"/>
    <w:rsid w:val="00EE39E6"/>
    <w:rsid w:val="00EE5B2E"/>
    <w:rsid w:val="00EF0BD2"/>
    <w:rsid w:val="00EF1440"/>
    <w:rsid w:val="00EF19EF"/>
    <w:rsid w:val="00EF1F65"/>
    <w:rsid w:val="00EF353F"/>
    <w:rsid w:val="00EF3551"/>
    <w:rsid w:val="00EF3C97"/>
    <w:rsid w:val="00EF5567"/>
    <w:rsid w:val="00EF5CF8"/>
    <w:rsid w:val="00EF7586"/>
    <w:rsid w:val="00EF79E9"/>
    <w:rsid w:val="00F02193"/>
    <w:rsid w:val="00F07688"/>
    <w:rsid w:val="00F07F81"/>
    <w:rsid w:val="00F104CD"/>
    <w:rsid w:val="00F10EE1"/>
    <w:rsid w:val="00F1586E"/>
    <w:rsid w:val="00F16D6D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5E88"/>
    <w:rsid w:val="00F37C57"/>
    <w:rsid w:val="00F4051B"/>
    <w:rsid w:val="00F414C0"/>
    <w:rsid w:val="00F447BA"/>
    <w:rsid w:val="00F4491E"/>
    <w:rsid w:val="00F44B7D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6D50"/>
    <w:rsid w:val="00F61A6E"/>
    <w:rsid w:val="00F62394"/>
    <w:rsid w:val="00F63AE9"/>
    <w:rsid w:val="00F65318"/>
    <w:rsid w:val="00F6560C"/>
    <w:rsid w:val="00F65846"/>
    <w:rsid w:val="00F6633C"/>
    <w:rsid w:val="00F66DA2"/>
    <w:rsid w:val="00F67E8A"/>
    <w:rsid w:val="00F7072B"/>
    <w:rsid w:val="00F708A9"/>
    <w:rsid w:val="00F727E2"/>
    <w:rsid w:val="00F72E74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2026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414C"/>
    <w:rsid w:val="00FB61AA"/>
    <w:rsid w:val="00FB7162"/>
    <w:rsid w:val="00FB7744"/>
    <w:rsid w:val="00FB7BFB"/>
    <w:rsid w:val="00FC0BE7"/>
    <w:rsid w:val="00FC0D05"/>
    <w:rsid w:val="00FC1050"/>
    <w:rsid w:val="00FC3722"/>
    <w:rsid w:val="00FC3E03"/>
    <w:rsid w:val="00FC4A48"/>
    <w:rsid w:val="00FC5839"/>
    <w:rsid w:val="00FC694C"/>
    <w:rsid w:val="00FC6B37"/>
    <w:rsid w:val="00FC7AC2"/>
    <w:rsid w:val="00FC7AED"/>
    <w:rsid w:val="00FC7BA0"/>
    <w:rsid w:val="00FD109E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46029-5CE7-4962-BC93-7D1098838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6</TotalTime>
  <Pages>3</Pages>
  <Words>784</Words>
  <Characters>447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5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588</cp:revision>
  <cp:lastPrinted>2012-09-28T12:08:00Z</cp:lastPrinted>
  <dcterms:created xsi:type="dcterms:W3CDTF">2012-09-17T06:46:00Z</dcterms:created>
  <dcterms:modified xsi:type="dcterms:W3CDTF">2012-10-08T14:38:00Z</dcterms:modified>
</cp:coreProperties>
</file>